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75DE7" w:rsidRPr="00E75DE7" w:rsidRDefault="003A7638" w:rsidP="00E75DE7">
      <w:pPr>
        <w:pStyle w:val="berschrift3"/>
        <w:numPr>
          <w:ilvl w:val="0"/>
          <w:numId w:val="0"/>
        </w:numPr>
        <w:rPr>
          <w:rFonts w:ascii="Calibri" w:hAnsi="Calibri"/>
          <w:sz w:val="22"/>
          <w:szCs w:val="22"/>
        </w:rPr>
      </w:pPr>
      <w:bookmarkStart w:id="0" w:name="_Toc201050962"/>
      <w:r>
        <w:rPr>
          <w:rFonts w:ascii="Calibri" w:hAnsi="Calibri"/>
          <w:sz w:val="22"/>
          <w:szCs w:val="22"/>
        </w:rPr>
        <w:t>1</w:t>
      </w:r>
      <w:r w:rsidR="00E75DE7">
        <w:rPr>
          <w:rFonts w:ascii="Calibri" w:hAnsi="Calibri"/>
          <w:sz w:val="22"/>
          <w:szCs w:val="22"/>
        </w:rPr>
        <w:t xml:space="preserve">.3.2. </w:t>
      </w:r>
      <w:r w:rsidR="00E75DE7" w:rsidRPr="00E75DE7">
        <w:rPr>
          <w:rFonts w:ascii="Calibri" w:hAnsi="Calibri"/>
          <w:sz w:val="22"/>
          <w:szCs w:val="22"/>
        </w:rPr>
        <w:t>Physikalische Bedeutung des Widerstandes</w:t>
      </w:r>
      <w:bookmarkEnd w:id="0"/>
    </w:p>
    <w:p w:rsidR="00E75DE7" w:rsidRPr="00E75DE7" w:rsidRDefault="000D5AB6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  <w:r>
        <w:rPr>
          <w:rFonts w:ascii="Calibri" w:hAnsi="Calibri"/>
          <w:b w:val="0"/>
          <w:noProof/>
          <w:color w:val="auto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67310</wp:posOffset>
                </wp:positionH>
                <wp:positionV relativeFrom="paragraph">
                  <wp:posOffset>90170</wp:posOffset>
                </wp:positionV>
                <wp:extent cx="4464050" cy="1289050"/>
                <wp:effectExtent l="5080" t="8255" r="7620" b="7620"/>
                <wp:wrapNone/>
                <wp:docPr id="44" name="Group 5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4464050" cy="1289050"/>
                          <a:chOff x="1449" y="4053"/>
                          <a:chExt cx="8910" cy="2561"/>
                        </a:xfrm>
                      </wpg:grpSpPr>
                      <wpg:grpSp>
                        <wpg:cNvPr id="45" name="Group 517"/>
                        <wpg:cNvGrpSpPr>
                          <a:grpSpLocks noChangeAspect="1"/>
                        </wpg:cNvGrpSpPr>
                        <wpg:grpSpPr bwMode="auto">
                          <a:xfrm>
                            <a:off x="7494" y="4053"/>
                            <a:ext cx="2865" cy="2561"/>
                            <a:chOff x="1434" y="1980"/>
                            <a:chExt cx="2865" cy="2561"/>
                          </a:xfrm>
                        </wpg:grpSpPr>
                        <wpg:grpSp>
                          <wpg:cNvPr id="46" name="Group 518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1944" y="1980"/>
                              <a:ext cx="1905" cy="349"/>
                              <a:chOff x="3690" y="4447"/>
                              <a:chExt cx="1905" cy="349"/>
                            </a:xfrm>
                          </wpg:grpSpPr>
                          <wps:wsp>
                            <wps:cNvPr id="47" name="Line 51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690" y="4740"/>
                                <a:ext cx="7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" name="Oval 52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425" y="468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49" name="Group 52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4770" y="4683"/>
                                <a:ext cx="825" cy="113"/>
                                <a:chOff x="3870" y="4923"/>
                                <a:chExt cx="825" cy="113"/>
                              </a:xfrm>
                            </wpg:grpSpPr>
                            <wps:wsp>
                              <wps:cNvPr id="50" name="Line 52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930" y="4980"/>
                                  <a:ext cx="7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Oval 52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870" y="4923"/>
                                  <a:ext cx="113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52" name="Line 52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455" y="4515"/>
                                <a:ext cx="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53" name="Group 525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4785" y="4447"/>
                                <a:ext cx="105" cy="105"/>
                                <a:chOff x="4740" y="5992"/>
                                <a:chExt cx="105" cy="105"/>
                              </a:xfrm>
                            </wpg:grpSpPr>
                            <wps:wsp>
                              <wps:cNvPr id="54" name="Line 52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740" y="6045"/>
                                  <a:ext cx="1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527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-5400000">
                                  <a:off x="4740" y="6045"/>
                                  <a:ext cx="1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56" name="Group 528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1434" y="2273"/>
                              <a:ext cx="2865" cy="2268"/>
                              <a:chOff x="1434" y="2273"/>
                              <a:chExt cx="2865" cy="2268"/>
                            </a:xfrm>
                          </wpg:grpSpPr>
                          <wps:wsp>
                            <wps:cNvPr id="57" name="Line 52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980" y="3960"/>
                                <a:ext cx="18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" name="Line 53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434" y="2273"/>
                                <a:ext cx="0" cy="170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" name="Line 53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296" y="2273"/>
                                <a:ext cx="0" cy="170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" name="Line 53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434" y="2273"/>
                                <a:ext cx="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" name="Line 53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699" y="2273"/>
                                <a:ext cx="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" name="Line 53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434" y="3966"/>
                                <a:ext cx="6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" name="Line 53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29" y="3968"/>
                                <a:ext cx="5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" name="Line 53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049" y="3561"/>
                                <a:ext cx="170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65" name="Group 537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724" y="3391"/>
                                <a:ext cx="340" cy="340"/>
                                <a:chOff x="6450" y="10522"/>
                                <a:chExt cx="340" cy="340"/>
                              </a:xfrm>
                            </wpg:grpSpPr>
                            <wps:wsp>
                              <wps:cNvPr id="66" name="Oval 53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6450" y="10522"/>
                                  <a:ext cx="340" cy="33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" name="Line 539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2700000">
                                  <a:off x="6450" y="10693"/>
                                  <a:ext cx="3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" name="Line 540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8900000">
                                  <a:off x="6450" y="10693"/>
                                  <a:ext cx="3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69" name="Line 54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049" y="4374"/>
                                <a:ext cx="170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" name="Line 54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049" y="3565"/>
                                <a:ext cx="0" cy="8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" name="Line 54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44" y="3565"/>
                                <a:ext cx="0" cy="8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Oval 54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989" y="3910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" name="Oval 54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684" y="3910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74" name="Group 546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724" y="3796"/>
                                <a:ext cx="340" cy="340"/>
                                <a:chOff x="6450" y="10522"/>
                                <a:chExt cx="340" cy="340"/>
                              </a:xfrm>
                            </wpg:grpSpPr>
                            <wps:wsp>
                              <wps:cNvPr id="75" name="Oval 54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6450" y="10522"/>
                                  <a:ext cx="340" cy="33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Line 548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2700000">
                                  <a:off x="6450" y="10693"/>
                                  <a:ext cx="3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Line 549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8900000">
                                  <a:off x="6450" y="10693"/>
                                  <a:ext cx="3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78" name="Group 550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724" y="4201"/>
                                <a:ext cx="340" cy="340"/>
                                <a:chOff x="6450" y="10522"/>
                                <a:chExt cx="340" cy="340"/>
                              </a:xfrm>
                            </wpg:grpSpPr>
                            <wps:wsp>
                              <wps:cNvPr id="79" name="Oval 55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6450" y="10522"/>
                                  <a:ext cx="340" cy="33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Line 552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2700000">
                                  <a:off x="6450" y="10693"/>
                                  <a:ext cx="3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Line 553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8900000">
                                  <a:off x="6450" y="10693"/>
                                  <a:ext cx="3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82" name="Group 554"/>
                        <wpg:cNvGrpSpPr>
                          <a:grpSpLocks noChangeAspect="1"/>
                        </wpg:cNvGrpSpPr>
                        <wpg:grpSpPr bwMode="auto">
                          <a:xfrm>
                            <a:off x="4479" y="4053"/>
                            <a:ext cx="2865" cy="2141"/>
                            <a:chOff x="6294" y="2025"/>
                            <a:chExt cx="2865" cy="2141"/>
                          </a:xfrm>
                        </wpg:grpSpPr>
                        <wps:wsp>
                          <wps:cNvPr id="83" name="Line 55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840" y="4005"/>
                              <a:ext cx="181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84" name="Group 55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804" y="2025"/>
                              <a:ext cx="1905" cy="349"/>
                              <a:chOff x="3690" y="4447"/>
                              <a:chExt cx="1905" cy="349"/>
                            </a:xfrm>
                          </wpg:grpSpPr>
                          <wps:wsp>
                            <wps:cNvPr id="85" name="Line 55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690" y="4740"/>
                                <a:ext cx="7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Oval 55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425" y="468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87" name="Group 559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4770" y="4683"/>
                                <a:ext cx="825" cy="113"/>
                                <a:chOff x="3870" y="4923"/>
                                <a:chExt cx="825" cy="113"/>
                              </a:xfrm>
                            </wpg:grpSpPr>
                            <wps:wsp>
                              <wps:cNvPr id="88" name="Line 56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930" y="4980"/>
                                  <a:ext cx="7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Oval 56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870" y="4923"/>
                                  <a:ext cx="113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90" name="Line 56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455" y="4515"/>
                                <a:ext cx="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91" name="Group 563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4785" y="4447"/>
                                <a:ext cx="105" cy="105"/>
                                <a:chOff x="4740" y="5992"/>
                                <a:chExt cx="105" cy="105"/>
                              </a:xfrm>
                            </wpg:grpSpPr>
                            <wps:wsp>
                              <wps:cNvPr id="92" name="Line 56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740" y="6045"/>
                                  <a:ext cx="1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565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-5400000">
                                  <a:off x="4740" y="6045"/>
                                  <a:ext cx="1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94" name="Line 5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294" y="2318"/>
                              <a:ext cx="0" cy="17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56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156" y="2318"/>
                              <a:ext cx="0" cy="17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56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294" y="2318"/>
                              <a:ext cx="6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Line 56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59" y="2318"/>
                              <a:ext cx="6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" name="Line 5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294" y="4011"/>
                              <a:ext cx="61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Line 5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89" y="4013"/>
                              <a:ext cx="5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0" name="Group 57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939" y="3826"/>
                              <a:ext cx="340" cy="340"/>
                              <a:chOff x="6450" y="10522"/>
                              <a:chExt cx="340" cy="340"/>
                            </a:xfrm>
                          </wpg:grpSpPr>
                          <wps:wsp>
                            <wps:cNvPr id="101" name="Oval 57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450" y="10522"/>
                                <a:ext cx="340" cy="33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" name="Line 57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6450" y="10693"/>
                                <a:ext cx="3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Line 57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6450" y="10693"/>
                                <a:ext cx="3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4" name="Group 57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7584" y="3826"/>
                              <a:ext cx="340" cy="340"/>
                              <a:chOff x="6450" y="10522"/>
                              <a:chExt cx="340" cy="340"/>
                            </a:xfrm>
                          </wpg:grpSpPr>
                          <wps:wsp>
                            <wps:cNvPr id="105" name="Oval 57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450" y="10522"/>
                                <a:ext cx="340" cy="33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" name="Line 578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6450" y="10693"/>
                                <a:ext cx="3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" name="Line 579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6450" y="10693"/>
                                <a:ext cx="3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8" name="Group 58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199" y="3826"/>
                              <a:ext cx="340" cy="340"/>
                              <a:chOff x="6450" y="10522"/>
                              <a:chExt cx="340" cy="340"/>
                            </a:xfrm>
                          </wpg:grpSpPr>
                          <wps:wsp>
                            <wps:cNvPr id="109" name="Oval 58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450" y="10522"/>
                                <a:ext cx="340" cy="33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Line 582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6450" y="10693"/>
                                <a:ext cx="3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" name="Line 583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6450" y="10693"/>
                                <a:ext cx="3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12" name="Group 584"/>
                        <wpg:cNvGrpSpPr>
                          <a:grpSpLocks noChangeAspect="1"/>
                        </wpg:cNvGrpSpPr>
                        <wpg:grpSpPr bwMode="auto">
                          <a:xfrm>
                            <a:off x="1449" y="4068"/>
                            <a:ext cx="2865" cy="2156"/>
                            <a:chOff x="3444" y="4680"/>
                            <a:chExt cx="2865" cy="2156"/>
                          </a:xfrm>
                        </wpg:grpSpPr>
                        <wps:wsp>
                          <wps:cNvPr id="113" name="Line 5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990" y="6660"/>
                              <a:ext cx="181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4" name="Group 58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954" y="4680"/>
                              <a:ext cx="1905" cy="349"/>
                              <a:chOff x="3690" y="4447"/>
                              <a:chExt cx="1905" cy="349"/>
                            </a:xfrm>
                          </wpg:grpSpPr>
                          <wps:wsp>
                            <wps:cNvPr id="115" name="Line 58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690" y="4740"/>
                                <a:ext cx="7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Oval 58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425" y="468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17" name="Group 589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4770" y="4683"/>
                                <a:ext cx="825" cy="113"/>
                                <a:chOff x="3870" y="4923"/>
                                <a:chExt cx="825" cy="113"/>
                              </a:xfrm>
                            </wpg:grpSpPr>
                            <wps:wsp>
                              <wps:cNvPr id="118" name="Line 59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930" y="4980"/>
                                  <a:ext cx="7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" name="Oval 59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870" y="4923"/>
                                  <a:ext cx="113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20" name="Line 59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455" y="4515"/>
                                <a:ext cx="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21" name="Group 593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4785" y="4447"/>
                                <a:ext cx="105" cy="105"/>
                                <a:chOff x="4740" y="5992"/>
                                <a:chExt cx="105" cy="105"/>
                              </a:xfrm>
                            </wpg:grpSpPr>
                            <wps:wsp>
                              <wps:cNvPr id="122" name="Line 59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740" y="6045"/>
                                  <a:ext cx="1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Line 595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-5400000">
                                  <a:off x="4740" y="6045"/>
                                  <a:ext cx="1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24" name="Line 59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444" y="4973"/>
                              <a:ext cx="0" cy="17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59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306" y="4973"/>
                              <a:ext cx="0" cy="17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Line 59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444" y="4973"/>
                              <a:ext cx="6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Line 59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709" y="4973"/>
                              <a:ext cx="6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Line 60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444" y="6666"/>
                              <a:ext cx="61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60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739" y="6668"/>
                              <a:ext cx="5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30" name="Group 60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734" y="6496"/>
                              <a:ext cx="340" cy="340"/>
                              <a:chOff x="6450" y="10522"/>
                              <a:chExt cx="340" cy="340"/>
                            </a:xfrm>
                          </wpg:grpSpPr>
                          <wps:wsp>
                            <wps:cNvPr id="131" name="Oval 60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450" y="10522"/>
                                <a:ext cx="340" cy="33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" name="Line 6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6450" y="10693"/>
                                <a:ext cx="3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" name="Line 60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6450" y="10693"/>
                                <a:ext cx="3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08D8AE" id="Group 516" o:spid="_x0000_s1026" style="position:absolute;margin-left:5.3pt;margin-top:7.1pt;width:351.5pt;height:101.5pt;z-index:251674624" coordorigin="1449,4053" coordsize="8910,25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">
                <o:lock v:ext="edit" aspectratio="t"/>
                <v:group id="Group 517" o:spid="_x0000_s1027" style="position:absolute;left:7494;top:4053;width:2865;height:2561" coordorigin="1434,1980" coordsize="2865,2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<o:lock v:ext="edit" aspectratio="t"/>
                  <v:group id="Group 518" o:spid="_x0000_s1028" style="position:absolute;left:1944;top:1980;width:1905;height:349" coordorigin="3690,4447" coordsize="1905,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  <o:lock v:ext="edit" aspectratio="t"/>
                    <v:line id="Line 519" o:spid="_x0000_s1029" style="position:absolute;visibility:visible;mso-wrap-style:square" from="3690,4740" to="4455,4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>
                      <o:lock v:ext="edit" aspectratio="t"/>
                    </v:line>
                    <v:oval id="Oval 520" o:spid="_x0000_s1030" style="position:absolute;left:4425;top:468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">
                      <o:lock v:ext="edit" aspectratio="t"/>
                    </v:oval>
                    <v:group id="Group 521" o:spid="_x0000_s1031" style="position:absolute;left:4770;top:4683;width:825;height:113" coordorigin="3870,4923" coordsize="825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<o:lock v:ext="edit" aspectratio="t"/>
                      <v:line id="Line 522" o:spid="_x0000_s1032" style="position:absolute;visibility:visible;mso-wrap-style:square" from="3930,4980" to="4695,4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7JI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AtS7JIwgAAANsAAAAPAAAA&#10;AAAAAAAAAAAAAAcCAABkcnMvZG93bnJldi54bWxQSwUGAAAAAAMAAwC3AAAA9gIAAAAA&#10;">
                        <o:lock v:ext="edit" aspectratio="t"/>
                      </v:line>
                      <v:oval id="Oval 523" o:spid="_x0000_s1033" style="position:absolute;left:3870;top:492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">
                        <o:lock v:ext="edit" aspectratio="t"/>
                      </v:oval>
                    </v:group>
                    <v:line id="Line 524" o:spid="_x0000_s1034" style="position:absolute;visibility:visible;mso-wrap-style:square" from="4455,4515" to="4560,4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Ymk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stWJpMYAAADbAAAA&#10;DwAAAAAAAAAAAAAAAAAHAgAAZHJzL2Rvd25yZXYueG1sUEsFBgAAAAADAAMAtwAAAPoCAAAAAA==&#10;">
                      <o:lock v:ext="edit" aspectratio="t"/>
                    </v:line>
                    <v:group id="Group 525" o:spid="_x0000_s1035" style="position:absolute;left:4785;top:4447;width:105;height:105" coordorigin="4740,5992" coordsize="105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<o:lock v:ext="edit" aspectratio="t"/>
                      <v:line id="Line 526" o:spid="_x0000_s1036" style="position:absolute;visibility:visible;mso-wrap-style:square" from="4740,6045" to="4845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>
                        <o:lock v:ext="edit" aspectratio="t"/>
                      </v:line>
                      <v:line id="Line 527" o:spid="_x0000_s1037" style="position:absolute;rotation:-90;visibility:visible;mso-wrap-style:square" from="4740,6045" to="4845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">
                        <o:lock v:ext="edit" aspectratio="t"/>
                      </v:line>
                    </v:group>
                  </v:group>
                  <v:group id="Group 528" o:spid="_x0000_s1038" style="position:absolute;left:1434;top:2273;width:2865;height:2268" coordorigin="1434,2273" coordsize="2865,2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<o:lock v:ext="edit" aspectratio="t"/>
                    <v:line id="Line 529" o:spid="_x0000_s1039" style="position:absolute;visibility:visible;mso-wrap-style:square" from="1980,3960" to="3795,3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io8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oqIqPMYAAADbAAAA&#10;DwAAAAAAAAAAAAAAAAAHAgAAZHJzL2Rvd25yZXYueG1sUEsFBgAAAAADAAMAtwAAAPoCAAAAAA==&#10;">
                      <o:lock v:ext="edit" aspectratio="t"/>
                    </v:line>
                    <v:line id="Line 530" o:spid="_x0000_s1040" style="position:absolute;visibility:visible;mso-wrap-style:square" from="1434,2273" to="1434,3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b5O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DTPb5OwgAAANsAAAAPAAAA&#10;AAAAAAAAAAAAAAcCAABkcnMvZG93bnJldi54bWxQSwUGAAAAAAMAAwC3AAAA9gIAAAAA&#10;">
                      <o:lock v:ext="edit" aspectratio="t"/>
                    </v:line>
                    <v:line id="Line 531" o:spid="_x0000_s1041" style="position:absolute;visibility:visible;mso-wrap-style:square" from="4296,2273" to="4296,3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RvV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vHEb1cYAAADbAAAA&#10;DwAAAAAAAAAAAAAAAAAHAgAAZHJzL2Rvd25yZXYueG1sUEsFBgAAAAADAAMAtwAAAPoCAAAAAA==&#10;">
                      <o:lock v:ext="edit" aspectratio="t"/>
                    </v:line>
                    <v:line id="Line 532" o:spid="_x0000_s1042" style="position:absolute;visibility:visible;mso-wrap-style:square" from="1434,2273" to="2034,2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3j1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18cv8QfI1T8AAAD//wMAUEsBAi0AFAAGAAgAAAAhANvh9svuAAAAhQEAABMAAAAAAAAAAAAA&#10;AAAAAAAAAFtDb250ZW50X1R5cGVzXS54bWxQSwECLQAUAAYACAAAACEAWvQsW78AAAAVAQAACwAA&#10;AAAAAAAAAAAAAAAfAQAAX3JlbHMvLnJlbHNQSwECLQAUAAYACAAAACEA4yd49cMAAADbAAAADwAA&#10;AAAAAAAAAAAAAAAHAgAAZHJzL2Rvd25yZXYueG1sUEsFBgAAAAADAAMAtwAAAPcCAAAAAA==&#10;">
                      <o:lock v:ext="edit" aspectratio="t"/>
                    </v:line>
                    <v:line id="Line 533" o:spid="_x0000_s1043" style="position:absolute;visibility:visible;mso-wrap-style:square" from="3699,2273" to="4299,2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">
                      <o:lock v:ext="edit" aspectratio="t"/>
                    </v:line>
                    <v:line id="Line 534" o:spid="_x0000_s1044" style="position:absolute;visibility:visible;mso-wrap-style:square" from="1434,3966" to="2049,3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UMZ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">
                      <o:lock v:ext="edit" aspectratio="t"/>
                    </v:line>
                    <v:line id="Line 535" o:spid="_x0000_s1045" style="position:absolute;visibility:visible;mso-wrap-style:square" from="3729,3968" to="4299,39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eaC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">
                      <o:lock v:ext="edit" aspectratio="t"/>
                    </v:line>
                    <v:line id="Line 536" o:spid="_x0000_s1046" style="position:absolute;visibility:visible;mso-wrap-style:square" from="2049,3561" to="3750,3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H72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SN7h/iT9Azn4BAAD//wMAUEsBAi0AFAAGAAgAAAAhANvh9svuAAAAhQEAABMAAAAAAAAA&#10;AAAAAAAAAAAAAFtDb250ZW50X1R5cGVzXS54bWxQSwECLQAUAAYACAAAACEAWvQsW78AAAAVAQAA&#10;CwAAAAAAAAAAAAAAAAAfAQAAX3JlbHMvLnJlbHNQSwECLQAUAAYACAAAACEAnBx+9sYAAADbAAAA&#10;DwAAAAAAAAAAAAAAAAAHAgAAZHJzL2Rvd25yZXYueG1sUEsFBgAAAAADAAMAtwAAAPoCAAAAAA==&#10;">
                      <o:lock v:ext="edit" aspectratio="t"/>
                    </v:line>
                    <v:group id="Group 537" o:spid="_x0000_s1047" style="position:absolute;left:2724;top:3391;width:340;height:340" coordorigin="6450,10522" coordsize="340,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        <o:lock v:ext="edit" aspectratio="t"/>
                      <v:oval id="Oval 538" o:spid="_x0000_s1048" style="position:absolute;left:6450;top:10522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OLGwwAAANs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ayDB5f4g/QyzsAAAD//wMAUEsBAi0AFAAGAAgAAAAhANvh9svuAAAAhQEAABMAAAAAAAAAAAAA&#10;AAAAAAAAAFtDb250ZW50X1R5cGVzXS54bWxQSwECLQAUAAYACAAAACEAWvQsW78AAAAVAQAACwAA&#10;AAAAAAAAAAAAAAAfAQAAX3JlbHMvLnJlbHNQSwECLQAUAAYACAAAACEA7BzixsMAAADbAAAADwAA&#10;AAAAAAAAAAAAAAAHAgAAZHJzL2Rvd25yZXYueG1sUEsFBgAAAAADAAMAtwAAAPcCAAAAAA==&#10;">
                        <o:lock v:ext="edit" aspectratio="t"/>
                      </v:oval>
                      <v:line id="Line 539" o:spid="_x0000_s1049" style="position:absolute;rotation:45;visibility:visible;mso-wrap-style:square" from="6450,10693" to="6789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">
                        <o:lock v:ext="edit" aspectratio="t"/>
                      </v:line>
                      <v:line id="Line 540" o:spid="_x0000_s1050" style="position:absolute;rotation:-45;visibility:visible;mso-wrap-style:square" from="6450,10693" to="6790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">
                        <o:lock v:ext="edit" aspectratio="t"/>
                      </v:line>
                    </v:group>
                    <v:line id="Line 541" o:spid="_x0000_s1051" style="position:absolute;visibility:visible;mso-wrap-style:square" from="2049,4374" to="3750,4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dFo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tIx3D/En+AnN0AAAD//wMAUEsBAi0AFAAGAAgAAAAhANvh9svuAAAAhQEAABMAAAAAAAAA&#10;AAAAAAAAAAAAAFtDb250ZW50X1R5cGVzXS54bWxQSwECLQAUAAYACAAAACEAWvQsW78AAAAVAQAA&#10;CwAAAAAAAAAAAAAAAAAfAQAAX3JlbHMvLnJlbHNQSwECLQAUAAYACAAAACEAch3RaMYAAADbAAAA&#10;DwAAAAAAAAAAAAAAAAAHAgAAZHJzL2Rvd25yZXYueG1sUEsFBgAAAAADAAMAtwAAAPoCAAAAAA==&#10;">
                      <o:lock v:ext="edit" aspectratio="t"/>
                    </v:line>
                    <v:line id="Line 542" o:spid="_x0000_s1052" style="position:absolute;visibility:visible;mso-wrap-style:square" from="2049,3565" to="2049,4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u4o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XB+/xB8gl38AAAD//wMAUEsBAi0AFAAGAAgAAAAhANvh9svuAAAAhQEAABMAAAAAAAAAAAAA&#10;AAAAAAAAAFtDb250ZW50X1R5cGVzXS54bWxQSwECLQAUAAYACAAAACEAWvQsW78AAAAVAQAACwAA&#10;AAAAAAAAAAAAAAAfAQAAX3JlbHMvLnJlbHNQSwECLQAUAAYACAAAACEAZv7uKMMAAADbAAAADwAA&#10;AAAAAAAAAAAAAAAHAgAAZHJzL2Rvd25yZXYueG1sUEsFBgAAAAADAAMAtwAAAPcCAAAAAA==&#10;">
                      <o:lock v:ext="edit" aspectratio="t"/>
                    </v:line>
                    <v:line id="Line 543" o:spid="_x0000_s1053" style="position:absolute;visibility:visible;mso-wrap-style:square" from="3744,3565" to="3744,4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kuzxgAAANs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sHrCK5f4g+QswsAAAD//wMAUEsBAi0AFAAGAAgAAAAhANvh9svuAAAAhQEAABMAAAAAAAAA&#10;AAAAAAAAAAAAAFtDb250ZW50X1R5cGVzXS54bWxQSwECLQAUAAYACAAAACEAWvQsW78AAAAVAQAA&#10;CwAAAAAAAAAAAAAAAAAfAQAAX3JlbHMvLnJlbHNQSwECLQAUAAYACAAAACEACbJLs8YAAADbAAAA&#10;DwAAAAAAAAAAAAAAAAAHAgAAZHJzL2Rvd25yZXYueG1sUEsFBgAAAAADAAMAtwAAAPoCAAAAAA==&#10;">
                      <o:lock v:ext="edit" aspectratio="t"/>
                    </v:line>
                    <v:oval id="Oval 544" o:spid="_x0000_s1054" style="position:absolute;left:1989;top:3910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" fillcolor="black">
                      <o:lock v:ext="edit" aspectratio="t"/>
                    </v:oval>
                    <v:oval id="Oval 545" o:spid="_x0000_s1055" style="position:absolute;left:3684;top:3910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" fillcolor="black">
                      <o:lock v:ext="edit" aspectratio="t"/>
                    </v:oval>
                    <v:group id="Group 546" o:spid="_x0000_s1056" style="position:absolute;left:2724;top:3796;width:340;height:340" coordorigin="6450,10522" coordsize="340,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<o:lock v:ext="edit" aspectratio="t"/>
                      <v:oval id="Oval 547" o:spid="_x0000_s1057" style="position:absolute;left:6450;top:10522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">
                        <o:lock v:ext="edit" aspectratio="t"/>
                      </v:oval>
                      <v:line id="Line 548" o:spid="_x0000_s1058" style="position:absolute;rotation:45;visibility:visible;mso-wrap-style:square" from="6450,10693" to="6789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">
                        <o:lock v:ext="edit" aspectratio="t"/>
                      </v:line>
                      <v:line id="Line 549" o:spid="_x0000_s1059" style="position:absolute;rotation:-45;visibility:visible;mso-wrap-style:square" from="6450,10693" to="6790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">
                        <o:lock v:ext="edit" aspectratio="t"/>
                      </v:line>
                    </v:group>
                    <v:group id="Group 550" o:spid="_x0000_s1060" style="position:absolute;left:2724;top:4201;width:340;height:340" coordorigin="6450,10522" coordsize="340,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  <o:lock v:ext="edit" aspectratio="t"/>
                      <v:oval id="Oval 551" o:spid="_x0000_s1061" style="position:absolute;left:6450;top:10522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">
                        <o:lock v:ext="edit" aspectratio="t"/>
                      </v:oval>
                      <v:line id="Line 552" o:spid="_x0000_s1062" style="position:absolute;rotation:45;visibility:visible;mso-wrap-style:square" from="6450,10693" to="6789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">
                        <o:lock v:ext="edit" aspectratio="t"/>
                      </v:line>
                      <v:line id="Line 553" o:spid="_x0000_s1063" style="position:absolute;rotation:-45;visibility:visible;mso-wrap-style:square" from="6450,10693" to="6790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">
                        <o:lock v:ext="edit" aspectratio="t"/>
                      </v:line>
                    </v:group>
                  </v:group>
                </v:group>
                <v:group id="Group 554" o:spid="_x0000_s1064" style="position:absolute;left:4479;top:4053;width:2865;height:2141" coordorigin="6294,2025" coordsize="2865,2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<o:lock v:ext="edit" aspectratio="t"/>
                  <v:line id="Line 555" o:spid="_x0000_s1065" style="position:absolute;visibility:visible;mso-wrap-style:square" from="6840,4005" to="8655,4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">
                    <o:lock v:ext="edit" aspectratio="t"/>
                  </v:line>
                  <v:group id="Group 556" o:spid="_x0000_s1066" style="position:absolute;left:6804;top:2025;width:1905;height:349" coordorigin="3690,4447" coordsize="1905,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  <o:lock v:ext="edit" aspectratio="t"/>
                    <v:line id="Line 557" o:spid="_x0000_s1067" style="position:absolute;visibility:visible;mso-wrap-style:square" from="3690,4740" to="4455,4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D2XxgAAANsAAAAPAAAAZHJzL2Rvd25yZXYueG1sRI9Ba8JA&#10;FITvgv9heYI33Vhp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Q1w9l8YAAADbAAAA&#10;DwAAAAAAAAAAAAAAAAAHAgAAZHJzL2Rvd25yZXYueG1sUEsFBgAAAAADAAMAtwAAAPoCAAAAAA==&#10;">
                      <o:lock v:ext="edit" aspectratio="t"/>
                    </v:line>
                    <v:oval id="Oval 558" o:spid="_x0000_s1068" style="position:absolute;left:4425;top:468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">
                      <o:lock v:ext="edit" aspectratio="t"/>
                    </v:oval>
                    <v:group id="Group 559" o:spid="_x0000_s1069" style="position:absolute;left:4770;top:4683;width:825;height:113" coordorigin="3870,4923" coordsize="825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    <o:lock v:ext="edit" aspectratio="t"/>
                      <v:line id="Line 560" o:spid="_x0000_s1070" style="position:absolute;visibility:visible;mso-wrap-style:square" from="3930,4980" to="4695,4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ZIJ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">
                        <o:lock v:ext="edit" aspectratio="t"/>
                      </v:line>
                      <v:oval id="Oval 561" o:spid="_x0000_s1071" style="position:absolute;left:3870;top:492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">
                        <o:lock v:ext="edit" aspectratio="t"/>
                      </v:oval>
                    </v:group>
                    <v:line id="Line 562" o:spid="_x0000_s1072" style="position:absolute;visibility:visible;mso-wrap-style:square" from="4455,4515" to="4560,4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gjS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XB+/xB8gl38AAAD//wMAUEsBAi0AFAAGAAgAAAAhANvh9svuAAAAhQEAABMAAAAAAAAAAAAA&#10;AAAAAAAAAFtDb250ZW50X1R5cGVzXS54bWxQSwECLQAUAAYACAAAACEAWvQsW78AAAAVAQAACwAA&#10;AAAAAAAAAAAAAAAfAQAAX3JlbHMvLnJlbHNQSwECLQAUAAYACAAAACEA1vII0sMAAADbAAAADwAA&#10;AAAAAAAAAAAAAAAHAgAAZHJzL2Rvd25yZXYueG1sUEsFBgAAAAADAAMAtwAAAPcCAAAAAA==&#10;">
                      <o:lock v:ext="edit" aspectratio="t"/>
                    </v:line>
                    <v:group id="Group 563" o:spid="_x0000_s1073" style="position:absolute;left:4785;top:4447;width:105;height:105" coordorigin="4740,5992" coordsize="105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    <o:lock v:ext="edit" aspectratio="t"/>
                      <v:line id="Line 564" o:spid="_x0000_s1074" style="position:absolute;visibility:visible;mso-wrap-style:square" from="4740,6045" to="4845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DM+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vAygb8v8QfIxS8AAAD//wMAUEsBAi0AFAAGAAgAAAAhANvh9svuAAAAhQEAABMAAAAAAAAA&#10;AAAAAAAAAAAAAFtDb250ZW50X1R5cGVzXS54bWxQSwECLQAUAAYACAAAACEAWvQsW78AAAAVAQAA&#10;CwAAAAAAAAAAAAAAAAAfAQAAX3JlbHMvLnJlbHNQSwECLQAUAAYACAAAACEASWwzPsYAAADbAAAA&#10;DwAAAAAAAAAAAAAAAAAHAgAAZHJzL2Rvd25yZXYueG1sUEsFBgAAAAADAAMAtwAAAPoCAAAAAA==&#10;">
                        <o:lock v:ext="edit" aspectratio="t"/>
                      </v:line>
                      <v:line id="Line 565" o:spid="_x0000_s1075" style="position:absolute;rotation:-90;visibility:visible;mso-wrap-style:square" from="4740,6045" to="4845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">
                        <o:lock v:ext="edit" aspectratio="t"/>
                      </v:line>
                    </v:group>
                  </v:group>
                  <v:line id="Line 566" o:spid="_x0000_s1076" style="position:absolute;visibility:visible;mso-wrap-style:square" from="6294,2318" to="6294,4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>
                    <o:lock v:ext="edit" aspectratio="t"/>
                  </v:line>
                  <v:line id="Line 567" o:spid="_x0000_s1077" style="position:absolute;visibility:visible;mso-wrap-style:square" from="9156,2318" to="9156,4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atK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xoWrSsYAAADbAAAA&#10;DwAAAAAAAAAAAAAAAAAHAgAAZHJzL2Rvd25yZXYueG1sUEsFBgAAAAADAAMAtwAAAPoCAAAAAA==&#10;">
                    <o:lock v:ext="edit" aspectratio="t"/>
                  </v:line>
                  <v:line id="Line 568" o:spid="_x0000_s1078" style="position:absolute;visibility:visible;mso-wrap-style:square" from="6294,2318" to="6894,2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zU9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p3D/En+AnN0AAAD//wMAUEsBAi0AFAAGAAgAAAAhANvh9svuAAAAhQEAABMAAAAAAAAA&#10;AAAAAAAAAAAAAFtDb250ZW50X1R5cGVzXS54bWxQSwECLQAUAAYACAAAACEAWvQsW78AAAAVAQAA&#10;CwAAAAAAAAAAAAAAAAAfAQAAX3JlbHMvLnJlbHNQSwECLQAUAAYACAAAACEANlc1PcYAAADbAAAA&#10;DwAAAAAAAAAAAAAAAAAHAgAAZHJzL2Rvd25yZXYueG1sUEsFBgAAAAADAAMAtwAAAPoCAAAAAA==&#10;">
                    <o:lock v:ext="edit" aspectratio="t"/>
                  </v:line>
                  <v:line id="Line 569" o:spid="_x0000_s1079" style="position:absolute;visibility:visible;mso-wrap-style:square" from="8559,2318" to="9159,2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5Cm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ep3D9En+AnP8BAAD//wMAUEsBAi0AFAAGAAgAAAAhANvh9svuAAAAhQEAABMAAAAAAAAA&#10;AAAAAAAAAAAAAFtDb250ZW50X1R5cGVzXS54bWxQSwECLQAUAAYACAAAACEAWvQsW78AAAAVAQAA&#10;CwAAAAAAAAAAAAAAAAAfAQAAX3JlbHMvLnJlbHNQSwECLQAUAAYACAAAACEAWRuQpsYAAADbAAAA&#10;DwAAAAAAAAAAAAAAAAAHAgAAZHJzL2Rvd25yZXYueG1sUEsFBgAAAAADAAMAtwAAAPoCAAAAAA==&#10;">
                    <o:lock v:ext="edit" aspectratio="t"/>
                  </v:line>
                  <v:line id="Line 570" o:spid="_x0000_s1080" style="position:absolute;visibility:visible;mso-wrap-style:square" from="6294,4011" to="6909,4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ATU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HBu/xB8gl38AAAD//wMAUEsBAi0AFAAGAAgAAAAhANvh9svuAAAAhQEAABMAAAAAAAAAAAAA&#10;AAAAAAAAAFtDb250ZW50X1R5cGVzXS54bWxQSwECLQAUAAYACAAAACEAWvQsW78AAAAVAQAACwAA&#10;AAAAAAAAAAAAAAAfAQAAX3JlbHMvLnJlbHNQSwECLQAUAAYACAAAACEAKIQE1MMAAADbAAAADwAA&#10;AAAAAAAAAAAAAAAHAgAAZHJzL2Rvd25yZXYueG1sUEsFBgAAAAADAAMAtwAAAPcCAAAAAA==&#10;">
                    <o:lock v:ext="edit" aspectratio="t"/>
                  </v:line>
                  <v:line id="Line 571" o:spid="_x0000_s1081" style="position:absolute;visibility:visible;mso-wrap-style:square" from="8589,4013" to="9159,4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">
                    <o:lock v:ext="edit" aspectratio="t"/>
                  </v:line>
                  <v:group id="Group 572" o:spid="_x0000_s1082" style="position:absolute;left:6939;top:3826;width:340;height:340" coordorigin="6450,10522" coordsize="340,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  <o:lock v:ext="edit" aspectratio="t"/>
                    <v:oval id="Oval 573" o:spid="_x0000_s1083" style="position:absolute;left:6450;top:10522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">
                      <o:lock v:ext="edit" aspectratio="t"/>
                    </v:oval>
                    <v:line id="Line 574" o:spid="_x0000_s1084" style="position:absolute;rotation:45;visibility:visible;mso-wrap-style:square" from="6450,10693" to="6789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">
                      <o:lock v:ext="edit" aspectratio="t"/>
                    </v:line>
                    <v:line id="Line 575" o:spid="_x0000_s1085" style="position:absolute;rotation:-45;visibility:visible;mso-wrap-style:square" from="6450,10693" to="6790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">
                      <o:lock v:ext="edit" aspectratio="t"/>
                    </v:line>
                  </v:group>
                  <v:group id="Group 576" o:spid="_x0000_s1086" style="position:absolute;left:7584;top:3826;width:340;height:340" coordorigin="6450,10522" coordsize="340,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">
                    <o:lock v:ext="edit" aspectratio="t"/>
                    <v:oval id="Oval 577" o:spid="_x0000_s1087" style="position:absolute;left:6450;top:10522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">
                      <o:lock v:ext="edit" aspectratio="t"/>
                    </v:oval>
                    <v:line id="Line 578" o:spid="_x0000_s1088" style="position:absolute;rotation:45;visibility:visible;mso-wrap-style:square" from="6450,10693" to="6789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">
                      <o:lock v:ext="edit" aspectratio="t"/>
                    </v:line>
                    <v:line id="Line 579" o:spid="_x0000_s1089" style="position:absolute;rotation:-45;visibility:visible;mso-wrap-style:square" from="6450,10693" to="6790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">
                      <o:lock v:ext="edit" aspectratio="t"/>
                    </v:line>
                  </v:group>
                  <v:group id="Group 580" o:spid="_x0000_s1090" style="position:absolute;left:8199;top:3826;width:340;height:340" coordorigin="6450,10522" coordsize="340,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<o:lock v:ext="edit" aspectratio="t"/>
                    <v:oval id="Oval 581" o:spid="_x0000_s1091" style="position:absolute;left:6450;top:10522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">
                      <o:lock v:ext="edit" aspectratio="t"/>
                    </v:oval>
                    <v:line id="Line 582" o:spid="_x0000_s1092" style="position:absolute;rotation:45;visibility:visible;mso-wrap-style:square" from="6450,10693" to="6789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">
                      <o:lock v:ext="edit" aspectratio="t"/>
                    </v:line>
                    <v:line id="Line 583" o:spid="_x0000_s1093" style="position:absolute;rotation:-45;visibility:visible;mso-wrap-style:square" from="6450,10693" to="6790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">
                      <o:lock v:ext="edit" aspectratio="t"/>
                    </v:line>
                  </v:group>
                </v:group>
                <v:group id="Group 584" o:spid="_x0000_s1094" style="position:absolute;left:1449;top:4068;width:2865;height:2156" coordorigin="3444,4680" coordsize="2865,2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<o:lock v:ext="edit" aspectratio="t"/>
                  <v:line id="Line 585" o:spid="_x0000_s1095" style="position:absolute;visibility:visible;mso-wrap-style:square" from="3990,6660" to="5805,6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gh0xAAAANw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jydweyZeIOdXAAAA//8DAFBLAQItABQABgAIAAAAIQDb4fbL7gAAAIUBAAATAAAAAAAAAAAA&#10;AAAAAAAAAABbQ29udGVudF9UeXBlc10ueG1sUEsBAi0AFAAGAAgAAAAhAFr0LFu/AAAAFQEAAAsA&#10;AAAAAAAAAAAAAAAAHwEAAF9yZWxzLy5yZWxzUEsBAi0AFAAGAAgAAAAhAOPyCHTEAAAA3AAAAA8A&#10;AAAAAAAAAAAAAAAABwIAAGRycy9kb3ducmV2LnhtbFBLBQYAAAAAAwADALcAAAD4AgAAAAA=&#10;">
                    <o:lock v:ext="edit" aspectratio="t"/>
                  </v:line>
                  <v:group id="Group 586" o:spid="_x0000_s1096" style="position:absolute;left:3954;top:4680;width:1905;height:349" coordorigin="3690,4447" coordsize="1905,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<o:lock v:ext="edit" aspectratio="t"/>
                    <v:line id="Line 587" o:spid="_x0000_s1097" style="position:absolute;visibility:visible;mso-wrap-style:square" from="3690,4740" to="4455,4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zWbxAAAANw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f/QK12fiBXJ2AQAA//8DAFBLAQItABQABgAIAAAAIQDb4fbL7gAAAIUBAAATAAAAAAAAAAAA&#10;AAAAAAAAAABbQ29udGVudF9UeXBlc10ueG1sUEsBAi0AFAAGAAgAAAAhAFr0LFu/AAAAFQEAAAsA&#10;AAAAAAAAAAAAAAAAHwEAAF9yZWxzLy5yZWxzUEsBAi0AFAAGAAgAAAAhAANXNZvEAAAA3AAAAA8A&#10;AAAAAAAAAAAAAAAABwIAAGRycy9kb3ducmV2LnhtbFBLBQYAAAAAAwADALcAAAD4AgAAAAA=&#10;">
                      <o:lock v:ext="edit" aspectratio="t"/>
                    </v:line>
                    <v:oval id="Oval 588" o:spid="_x0000_s1098" style="position:absolute;left:4425;top:468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">
                      <o:lock v:ext="edit" aspectratio="t"/>
                    </v:oval>
                    <v:group id="Group 589" o:spid="_x0000_s1099" style="position:absolute;left:4770;top:4683;width:825;height:113" coordorigin="3870,4923" coordsize="825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  <o:lock v:ext="edit" aspectratio="t"/>
                      <v:line id="Line 590" o:spid="_x0000_s1100" style="position:absolute;visibility:visible;mso-wrap-style:square" from="3930,4980" to="4695,4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poF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608oxMoJd/AAAA//8DAFBLAQItABQABgAIAAAAIQDb4fbL7gAAAIUBAAATAAAAAAAA&#10;AAAAAAAAAAAAAABbQ29udGVudF9UeXBlc10ueG1sUEsBAi0AFAAGAAgAAAAhAFr0LFu/AAAAFQEA&#10;AAsAAAAAAAAAAAAAAAAAHwEAAF9yZWxzLy5yZWxzUEsBAi0AFAAGAAgAAAAhAO1WmgXHAAAA3AAA&#10;AA8AAAAAAAAAAAAAAAAABwIAAGRycy9kb3ducmV2LnhtbFBLBQYAAAAAAwADALcAAAD7AgAAAAA=&#10;">
                        <o:lock v:ext="edit" aspectratio="t"/>
                      </v:line>
                      <v:oval id="Oval 591" o:spid="_x0000_s1101" style="position:absolute;left:3870;top:492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">
                        <o:lock v:ext="edit" aspectratio="t"/>
                      </v:oval>
                    </v:group>
                    <v:line id="Line 592" o:spid="_x0000_s1102" style="position:absolute;visibility:visible;mso-wrap-style:square" from="4455,4515" to="4560,4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Fy+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zw5RmZQC/+AAAA//8DAFBLAQItABQABgAIAAAAIQDb4fbL7gAAAIUBAAATAAAAAAAA&#10;AAAAAAAAAAAAAABbQ29udGVudF9UeXBlc10ueG1sUEsBAi0AFAAGAAgAAAAhAFr0LFu/AAAAFQEA&#10;AAsAAAAAAAAAAAAAAAAAHwEAAF9yZWxzLy5yZWxzUEsBAi0AFAAGAAgAAAAhAN1MXL7HAAAA3AAA&#10;AA8AAAAAAAAAAAAAAAAABwIAAGRycy9kb3ducmV2LnhtbFBLBQYAAAAAAwADALcAAAD7AgAAAAA=&#10;">
                      <o:lock v:ext="edit" aspectratio="t"/>
                    </v:line>
                    <v:group id="Group 593" o:spid="_x0000_s1103" style="position:absolute;left:4785;top:4447;width:105;height:105" coordorigin="4740,5992" coordsize="105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  <o:lock v:ext="edit" aspectratio="t"/>
                      <v:line id="Line 594" o:spid="_x0000_s1104" style="position:absolute;visibility:visible;mso-wrap-style:square" from="4740,6045" to="4845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">
                        <o:lock v:ext="edit" aspectratio="t"/>
                      </v:line>
                      <v:line id="Line 595" o:spid="_x0000_s1105" style="position:absolute;rotation:-90;visibility:visible;mso-wrap-style:square" from="4740,6045" to="4845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">
                        <o:lock v:ext="edit" aspectratio="t"/>
                      </v:line>
                    </v:group>
                  </v:group>
                  <v:line id="Line 596" o:spid="_x0000_s1106" style="position:absolute;visibility:visible;mso-wrap-style:square" from="3444,4973" to="3444,6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1q9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KJ3Wr3EAAAA3AAAAA8A&#10;AAAAAAAAAAAAAAAABwIAAGRycy9kb3ducmV2LnhtbFBLBQYAAAAAAwADALcAAAD4AgAAAAA=&#10;">
                    <o:lock v:ext="edit" aspectratio="t"/>
                  </v:line>
                  <v:line id="Line 597" o:spid="_x0000_s1107" style="position:absolute;visibility:visible;mso-wrap-style:square" from="6306,4973" to="6306,6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/8mxAAAANwAAAAPAAAAZHJzL2Rvd25yZXYueG1sRE9Na8JA&#10;EL0X/A/LCL3VTS2G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M07/ybEAAAA3AAAAA8A&#10;AAAAAAAAAAAAAAAABwIAAGRycy9kb3ducmV2LnhtbFBLBQYAAAAAAwADALcAAAD4AgAAAAA=&#10;">
                    <o:lock v:ext="edit" aspectratio="t"/>
                  </v:line>
                  <v:line id="Line 598" o:spid="_x0000_s1108" style="position:absolute;visibility:visible;mso-wrap-style:square" from="3444,4973" to="4044,4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6WFR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sxR+n4kXyOUPAAAA//8DAFBLAQItABQABgAIAAAAIQDb4fbL7gAAAIUBAAATAAAAAAAAAAAA&#10;AAAAAAAAAABbQ29udGVudF9UeXBlc10ueG1sUEsBAi0AFAAGAAgAAAAhAFr0LFu/AAAAFQEAAAsA&#10;AAAAAAAAAAAAAAAAHwEAAF9yZWxzLy5yZWxzUEsBAi0AFAAGAAgAAAAhAD3pYVHEAAAA3AAAAA8A&#10;AAAAAAAAAAAAAAAABwIAAGRycy9kb3ducmV2LnhtbFBLBQYAAAAAAwADALcAAAD4AgAAAAA=&#10;">
                    <o:lock v:ext="edit" aspectratio="t"/>
                  </v:line>
                  <v:line id="Line 599" o:spid="_x0000_s1109" style="position:absolute;visibility:visible;mso-wrap-style:square" from="5709,4973" to="6309,4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cTKxAAAANwAAAAPAAAAZHJzL2Rvd25yZXYueG1sRE9Na8JA&#10;EL0X/A/LCL3VTS3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FKlxMrEAAAA3AAAAA8A&#10;AAAAAAAAAAAAAAAABwIAAGRycy9kb3ducmV2LnhtbFBLBQYAAAAAAwADALcAAAD4AgAAAAA=&#10;">
                    <o:lock v:ext="edit" aspectratio="t"/>
                  </v:line>
                  <v:line id="Line 600" o:spid="_x0000_s1110" style="position:absolute;visibility:visible;mso-wrap-style:square" from="3444,6666" to="4059,6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lC4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xo5RmZQC/+AAAA//8DAFBLAQItABQABgAIAAAAIQDb4fbL7gAAAIUBAAATAAAAAAAA&#10;AAAAAAAAAAAAAABbQ29udGVudF9UeXBlc10ueG1sUEsBAi0AFAAGAAgAAAAhAFr0LFu/AAAAFQEA&#10;AAsAAAAAAAAAAAAAAAAAHwEAAF9yZWxzLy5yZWxzUEsBAi0AFAAGAAgAAAAhACM6ULjHAAAA3AAA&#10;AA8AAAAAAAAAAAAAAAAABwIAAGRycy9kb3ducmV2LnhtbFBLBQYAAAAAAwADALcAAAD7AgAAAAA=&#10;">
                    <o:lock v:ext="edit" aspectratio="t"/>
                  </v:line>
                  <v:line id="Line 601" o:spid="_x0000_s1111" style="position:absolute;visibility:visible;mso-wrap-style:square" from="5739,6668" to="6309,6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vUj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f/wKt2fiBXJ2BQAA//8DAFBLAQItABQABgAIAAAAIQDb4fbL7gAAAIUBAAATAAAAAAAAAAAA&#10;AAAAAAAAAABbQ29udGVudF9UeXBlc10ueG1sUEsBAi0AFAAGAAgAAAAhAFr0LFu/AAAAFQEAAAsA&#10;AAAAAAAAAAAAAAAAHwEAAF9yZWxzLy5yZWxzUEsBAi0AFAAGAAgAAAAhAEx29SPEAAAA3AAAAA8A&#10;AAAAAAAAAAAAAAAABwIAAGRycy9kb3ducmV2LnhtbFBLBQYAAAAAAwADALcAAAD4AgAAAAA=&#10;">
                    <o:lock v:ext="edit" aspectratio="t"/>
                  </v:line>
                  <v:group id="Group 602" o:spid="_x0000_s1112" style="position:absolute;left:4734;top:6496;width:340;height:340" coordorigin="6450,10522" coordsize="340,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FDh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">
                    <o:lock v:ext="edit" aspectratio="t"/>
                    <v:oval id="Oval 603" o:spid="_x0000_s1113" style="position:absolute;left:6450;top:10522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">
                      <o:lock v:ext="edit" aspectratio="t"/>
                    </v:oval>
                    <v:line id="Line 604" o:spid="_x0000_s1114" style="position:absolute;rotation:45;visibility:visible;mso-wrap-style:square" from="6450,10693" to="6789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">
                      <o:lock v:ext="edit" aspectratio="t"/>
                    </v:line>
                    <v:line id="Line 605" o:spid="_x0000_s1115" style="position:absolute;rotation:-45;visibility:visible;mso-wrap-style:square" from="6450,10693" to="6790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">
                      <o:lock v:ext="edit" aspectratio="t"/>
                    </v:line>
                  </v:group>
                </v:group>
              </v:group>
            </w:pict>
          </mc:Fallback>
        </mc:AlternateContent>
      </w: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  <w:r w:rsidRPr="00E75DE7">
        <w:rPr>
          <w:rFonts w:ascii="Calibri" w:hAnsi="Calibri"/>
          <w:b w:val="0"/>
          <w:color w:val="auto"/>
          <w:sz w:val="22"/>
          <w:szCs w:val="22"/>
        </w:rPr>
        <w:t>Beobachtung:</w:t>
      </w: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  <w:r w:rsidRPr="00E75DE7">
        <w:rPr>
          <w:rFonts w:ascii="Calibri" w:hAnsi="Calibri"/>
          <w:b w:val="0"/>
          <w:color w:val="auto"/>
          <w:sz w:val="22"/>
          <w:szCs w:val="22"/>
        </w:rPr>
        <w:t>Im Stromkreis 2 leuchten die Lampen dunkler als in den Stromkreisen 1 und 3.</w:t>
      </w: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E75DE7" w:rsidRPr="00E75DE7" w:rsidRDefault="000D5AB6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  <w:r>
        <w:rPr>
          <w:rFonts w:ascii="Calibri" w:hAnsi="Calibri"/>
          <w:b w:val="0"/>
          <w:noProof/>
          <w:color w:val="auto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04165</wp:posOffset>
                </wp:positionH>
                <wp:positionV relativeFrom="paragraph">
                  <wp:posOffset>140970</wp:posOffset>
                </wp:positionV>
                <wp:extent cx="3324225" cy="1266825"/>
                <wp:effectExtent l="13335" t="9525" r="5715" b="9525"/>
                <wp:wrapNone/>
                <wp:docPr id="3" name="Group 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24225" cy="1266825"/>
                          <a:chOff x="2287" y="5813"/>
                          <a:chExt cx="5235" cy="1995"/>
                        </a:xfrm>
                      </wpg:grpSpPr>
                      <wps:wsp>
                        <wps:cNvPr id="4" name="AutoShape 607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3907" y="4193"/>
                            <a:ext cx="1995" cy="5235"/>
                          </a:xfrm>
                          <a:prstGeom prst="can">
                            <a:avLst>
                              <a:gd name="adj" fmla="val 6560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608"/>
                        <wps:cNvSpPr>
                          <a:spLocks noChangeArrowheads="1"/>
                        </wps:cNvSpPr>
                        <wps:spPr bwMode="auto">
                          <a:xfrm>
                            <a:off x="3564" y="5955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609"/>
                        <wps:cNvSpPr>
                          <a:spLocks noChangeArrowheads="1"/>
                        </wps:cNvSpPr>
                        <wps:spPr bwMode="auto">
                          <a:xfrm>
                            <a:off x="4200" y="5955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610"/>
                        <wps:cNvSpPr>
                          <a:spLocks noChangeArrowheads="1"/>
                        </wps:cNvSpPr>
                        <wps:spPr bwMode="auto">
                          <a:xfrm>
                            <a:off x="4875" y="5954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611"/>
                        <wps:cNvSpPr>
                          <a:spLocks noChangeArrowheads="1"/>
                        </wps:cNvSpPr>
                        <wps:spPr bwMode="auto">
                          <a:xfrm>
                            <a:off x="5490" y="5962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612"/>
                        <wps:cNvSpPr>
                          <a:spLocks noChangeArrowheads="1"/>
                        </wps:cNvSpPr>
                        <wps:spPr bwMode="auto">
                          <a:xfrm>
                            <a:off x="6105" y="5954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Oval 613"/>
                        <wps:cNvSpPr>
                          <a:spLocks noChangeArrowheads="1"/>
                        </wps:cNvSpPr>
                        <wps:spPr bwMode="auto">
                          <a:xfrm>
                            <a:off x="6660" y="5953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614"/>
                        <wps:cNvSpPr>
                          <a:spLocks noChangeArrowheads="1"/>
                        </wps:cNvSpPr>
                        <wps:spPr bwMode="auto">
                          <a:xfrm>
                            <a:off x="6661" y="6539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615"/>
                        <wps:cNvSpPr>
                          <a:spLocks noChangeArrowheads="1"/>
                        </wps:cNvSpPr>
                        <wps:spPr bwMode="auto">
                          <a:xfrm>
                            <a:off x="5495" y="6532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616"/>
                        <wps:cNvSpPr>
                          <a:spLocks noChangeArrowheads="1"/>
                        </wps:cNvSpPr>
                        <wps:spPr bwMode="auto">
                          <a:xfrm>
                            <a:off x="6099" y="7149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617"/>
                        <wps:cNvSpPr>
                          <a:spLocks noChangeArrowheads="1"/>
                        </wps:cNvSpPr>
                        <wps:spPr bwMode="auto">
                          <a:xfrm>
                            <a:off x="6105" y="6532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618"/>
                        <wps:cNvSpPr>
                          <a:spLocks noChangeArrowheads="1"/>
                        </wps:cNvSpPr>
                        <wps:spPr bwMode="auto">
                          <a:xfrm>
                            <a:off x="6661" y="7149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619"/>
                        <wps:cNvSpPr>
                          <a:spLocks noChangeArrowheads="1"/>
                        </wps:cNvSpPr>
                        <wps:spPr bwMode="auto">
                          <a:xfrm>
                            <a:off x="3570" y="6533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Oval 620"/>
                        <wps:cNvSpPr>
                          <a:spLocks noChangeArrowheads="1"/>
                        </wps:cNvSpPr>
                        <wps:spPr bwMode="auto">
                          <a:xfrm>
                            <a:off x="4200" y="6532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Oval 621"/>
                        <wps:cNvSpPr>
                          <a:spLocks noChangeArrowheads="1"/>
                        </wps:cNvSpPr>
                        <wps:spPr bwMode="auto">
                          <a:xfrm>
                            <a:off x="4875" y="6538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Oval 622"/>
                        <wps:cNvSpPr>
                          <a:spLocks noChangeArrowheads="1"/>
                        </wps:cNvSpPr>
                        <wps:spPr bwMode="auto">
                          <a:xfrm>
                            <a:off x="5497" y="7149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623"/>
                        <wps:cNvSpPr>
                          <a:spLocks noChangeArrowheads="1"/>
                        </wps:cNvSpPr>
                        <wps:spPr bwMode="auto">
                          <a:xfrm>
                            <a:off x="3568" y="7149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624"/>
                        <wps:cNvSpPr>
                          <a:spLocks noChangeArrowheads="1"/>
                        </wps:cNvSpPr>
                        <wps:spPr bwMode="auto">
                          <a:xfrm>
                            <a:off x="4211" y="7147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625"/>
                        <wps:cNvSpPr>
                          <a:spLocks noChangeArrowheads="1"/>
                        </wps:cNvSpPr>
                        <wps:spPr bwMode="auto">
                          <a:xfrm>
                            <a:off x="4875" y="7147"/>
                            <a:ext cx="435" cy="43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626"/>
                        <wps:cNvSpPr>
                          <a:spLocks noChangeArrowheads="1"/>
                        </wps:cNvSpPr>
                        <wps:spPr bwMode="auto">
                          <a:xfrm>
                            <a:off x="2993" y="6353"/>
                            <a:ext cx="247" cy="247"/>
                          </a:xfrm>
                          <a:prstGeom prst="ellipse">
                            <a:avLst/>
                          </a:prstGeom>
                          <a:solidFill>
                            <a:srgbClr val="3366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627"/>
                        <wps:cNvCnPr>
                          <a:cxnSpLocks noChangeShapeType="1"/>
                        </wps:cNvCnPr>
                        <wps:spPr bwMode="auto">
                          <a:xfrm flipV="1">
                            <a:off x="3240" y="6330"/>
                            <a:ext cx="390" cy="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628"/>
                        <wps:cNvCnPr>
                          <a:cxnSpLocks noChangeShapeType="1"/>
                        </wps:cNvCnPr>
                        <wps:spPr bwMode="auto">
                          <a:xfrm>
                            <a:off x="3630" y="6330"/>
                            <a:ext cx="113" cy="1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629"/>
                        <wps:cNvCnPr>
                          <a:cxnSpLocks noChangeShapeType="1"/>
                        </wps:cNvCnPr>
                        <wps:spPr bwMode="auto">
                          <a:xfrm flipV="1">
                            <a:off x="3750" y="6300"/>
                            <a:ext cx="480" cy="2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630"/>
                        <wps:cNvCnPr>
                          <a:cxnSpLocks noChangeShapeType="1"/>
                        </wps:cNvCnPr>
                        <wps:spPr bwMode="auto">
                          <a:xfrm flipH="1">
                            <a:off x="3923" y="6293"/>
                            <a:ext cx="307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631"/>
                        <wps:cNvCnPr>
                          <a:cxnSpLocks noChangeShapeType="1"/>
                        </wps:cNvCnPr>
                        <wps:spPr bwMode="auto">
                          <a:xfrm flipV="1">
                            <a:off x="3930" y="6825"/>
                            <a:ext cx="938" cy="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632"/>
                        <wps:cNvCnPr>
                          <a:cxnSpLocks noChangeShapeType="1"/>
                        </wps:cNvCnPr>
                        <wps:spPr bwMode="auto">
                          <a:xfrm flipH="1">
                            <a:off x="4613" y="6818"/>
                            <a:ext cx="247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633"/>
                        <wps:cNvCnPr>
                          <a:cxnSpLocks noChangeShapeType="1"/>
                        </wps:cNvCnPr>
                        <wps:spPr bwMode="auto">
                          <a:xfrm flipV="1">
                            <a:off x="4613" y="7185"/>
                            <a:ext cx="367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634"/>
                        <wps:cNvCnPr>
                          <a:cxnSpLocks noChangeShapeType="1"/>
                        </wps:cNvCnPr>
                        <wps:spPr bwMode="auto">
                          <a:xfrm flipV="1">
                            <a:off x="4973" y="6975"/>
                            <a:ext cx="75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635"/>
                        <wps:cNvCnPr>
                          <a:cxnSpLocks noChangeShapeType="1"/>
                        </wps:cNvCnPr>
                        <wps:spPr bwMode="auto">
                          <a:xfrm>
                            <a:off x="5055" y="6975"/>
                            <a:ext cx="105" cy="1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636"/>
                        <wps:cNvCnPr>
                          <a:cxnSpLocks noChangeShapeType="1"/>
                        </wps:cNvCnPr>
                        <wps:spPr bwMode="auto">
                          <a:xfrm flipV="1">
                            <a:off x="5153" y="6803"/>
                            <a:ext cx="337" cy="3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63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280" y="6660"/>
                            <a:ext cx="195" cy="1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638"/>
                        <wps:cNvCnPr>
                          <a:cxnSpLocks noChangeShapeType="1"/>
                        </wps:cNvCnPr>
                        <wps:spPr bwMode="auto">
                          <a:xfrm flipV="1">
                            <a:off x="5280" y="6360"/>
                            <a:ext cx="345" cy="2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639"/>
                        <wps:cNvCnPr>
                          <a:cxnSpLocks noChangeShapeType="1"/>
                        </wps:cNvCnPr>
                        <wps:spPr bwMode="auto">
                          <a:xfrm>
                            <a:off x="5633" y="6368"/>
                            <a:ext cx="97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640"/>
                        <wps:cNvCnPr>
                          <a:cxnSpLocks noChangeShapeType="1"/>
                        </wps:cNvCnPr>
                        <wps:spPr bwMode="auto">
                          <a:xfrm flipV="1">
                            <a:off x="5730" y="6278"/>
                            <a:ext cx="383" cy="2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641"/>
                        <wps:cNvCnPr>
                          <a:cxnSpLocks noChangeShapeType="1"/>
                        </wps:cNvCnPr>
                        <wps:spPr bwMode="auto">
                          <a:xfrm flipH="1">
                            <a:off x="5850" y="6293"/>
                            <a:ext cx="27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642"/>
                        <wps:cNvCnPr>
                          <a:cxnSpLocks noChangeShapeType="1"/>
                        </wps:cNvCnPr>
                        <wps:spPr bwMode="auto">
                          <a:xfrm flipV="1">
                            <a:off x="5850" y="6945"/>
                            <a:ext cx="353" cy="2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643"/>
                        <wps:cNvCnPr>
                          <a:cxnSpLocks noChangeShapeType="1"/>
                        </wps:cNvCnPr>
                        <wps:spPr bwMode="auto">
                          <a:xfrm>
                            <a:off x="6210" y="6945"/>
                            <a:ext cx="143" cy="1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644"/>
                        <wps:cNvCnPr>
                          <a:cxnSpLocks noChangeShapeType="1"/>
                        </wps:cNvCnPr>
                        <wps:spPr bwMode="auto">
                          <a:xfrm flipV="1">
                            <a:off x="6375" y="6788"/>
                            <a:ext cx="293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64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450" y="6360"/>
                            <a:ext cx="225" cy="4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646"/>
                        <wps:cNvCnPr>
                          <a:cxnSpLocks noChangeShapeType="1"/>
                        </wps:cNvCnPr>
                        <wps:spPr bwMode="auto">
                          <a:xfrm>
                            <a:off x="6450" y="6353"/>
                            <a:ext cx="938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DEF7A2" id="Group 606" o:spid="_x0000_s1026" style="position:absolute;margin-left:23.95pt;margin-top:11.1pt;width:261.75pt;height:99.75pt;z-index:251675648" coordorigin="2287,5813" coordsize="5235,19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"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607" o:spid="_x0000_s1027" type="#_x0000_t22" style="position:absolute;left:3907;top:4193;width:1995;height:523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"/>
                <v:oval id="Oval 608" o:spid="_x0000_s1028" style="position:absolute;left:3564;top:5955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" fillcolor="red" stroked="f"/>
                <v:oval id="Oval 609" o:spid="_x0000_s1029" style="position:absolute;left:4200;top:5955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" fillcolor="red" stroked="f"/>
                <v:oval id="Oval 610" o:spid="_x0000_s1030" style="position:absolute;left:4875;top:5954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" fillcolor="red" stroked="f"/>
                <v:oval id="Oval 611" o:spid="_x0000_s1031" style="position:absolute;left:5490;top:5962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" fillcolor="red" stroked="f"/>
                <v:oval id="Oval 612" o:spid="_x0000_s1032" style="position:absolute;left:6105;top:5954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" fillcolor="red" stroked="f"/>
                <v:oval id="Oval 613" o:spid="_x0000_s1033" style="position:absolute;left:6660;top:5953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" fillcolor="red" stroked="f"/>
                <v:oval id="Oval 614" o:spid="_x0000_s1034" style="position:absolute;left:6661;top:6539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" fillcolor="red" stroked="f"/>
                <v:oval id="Oval 615" o:spid="_x0000_s1035" style="position:absolute;left:5495;top:6532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" fillcolor="red" stroked="f"/>
                <v:oval id="Oval 616" o:spid="_x0000_s1036" style="position:absolute;left:6099;top:7149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" fillcolor="red" stroked="f"/>
                <v:oval id="Oval 617" o:spid="_x0000_s1037" style="position:absolute;left:6105;top:6532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" fillcolor="red" stroked="f"/>
                <v:oval id="Oval 618" o:spid="_x0000_s1038" style="position:absolute;left:6661;top:7149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" fillcolor="red" stroked="f"/>
                <v:oval id="Oval 619" o:spid="_x0000_s1039" style="position:absolute;left:3570;top:6533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" fillcolor="red" stroked="f"/>
                <v:oval id="Oval 620" o:spid="_x0000_s1040" style="position:absolute;left:4200;top:6532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" fillcolor="red" stroked="f"/>
                <v:oval id="Oval 621" o:spid="_x0000_s1041" style="position:absolute;left:4875;top:6538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" fillcolor="red" stroked="f"/>
                <v:oval id="Oval 622" o:spid="_x0000_s1042" style="position:absolute;left:5497;top:7149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" fillcolor="red" stroked="f"/>
                <v:oval id="Oval 623" o:spid="_x0000_s1043" style="position:absolute;left:3568;top:7149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" fillcolor="red" stroked="f"/>
                <v:oval id="Oval 624" o:spid="_x0000_s1044" style="position:absolute;left:4211;top:7147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" fillcolor="red" stroked="f"/>
                <v:oval id="Oval 625" o:spid="_x0000_s1045" style="position:absolute;left:4875;top:7147;width:43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" fillcolor="red" stroked="f"/>
                <v:oval id="Oval 626" o:spid="_x0000_s1046" style="position:absolute;left:2993;top:6353;width:247;height:2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" fillcolor="#36f" stroked="f"/>
                <v:line id="Line 627" o:spid="_x0000_s1047" style="position:absolute;flip:y;visibility:visible;mso-wrap-style:square" from="3240,6330" to="3630,6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O7d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"/>
                <v:line id="Line 628" o:spid="_x0000_s1048" style="position:absolute;visibility:visible;mso-wrap-style:square" from="3630,6330" to="3743,6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<v:line id="Line 629" o:spid="_x0000_s1049" style="position:absolute;flip:y;visibility:visible;mso-wrap-style:square" from="3750,6300" to="4230,6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"/>
                <v:line id="Line 630" o:spid="_x0000_s1050" style="position:absolute;flip:x;visibility:visible;mso-wrap-style:square" from="3923,6293" to="4230,7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nCq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N/j7kn6AnN8AAAD//wMAUEsBAi0AFAAGAAgAAAAhANvh9svuAAAAhQEAABMAAAAAAAAA&#10;AAAAAAAAAAAAAFtDb250ZW50X1R5cGVzXS54bWxQSwECLQAUAAYACAAAACEAWvQsW78AAAAVAQAA&#10;CwAAAAAAAAAAAAAAAAAfAQAAX3JlbHMvLnJlbHNQSwECLQAUAAYACAAAACEAtsZwqsYAAADbAAAA&#10;DwAAAAAAAAAAAAAAAAAHAgAAZHJzL2Rvd25yZXYueG1sUEsFBgAAAAADAAMAtwAAAPoCAAAAAA==&#10;"/>
                <v:line id="Line 631" o:spid="_x0000_s1051" style="position:absolute;flip:y;visibility:visible;mso-wrap-style:square" from="3930,6825" to="4868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eTY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jU1f0g+QxS8AAAD//wMAUEsBAi0AFAAGAAgAAAAhANvh9svuAAAAhQEAABMAAAAAAAAAAAAA&#10;AAAAAAAAAFtDb250ZW50X1R5cGVzXS54bWxQSwECLQAUAAYACAAAACEAWvQsW78AAAAVAQAACwAA&#10;AAAAAAAAAAAAAAAfAQAAX3JlbHMvLnJlbHNQSwECLQAUAAYACAAAACEAx1nk2MMAAADbAAAADwAA&#10;AAAAAAAAAAAAAAAHAgAAZHJzL2Rvd25yZXYueG1sUEsFBgAAAAADAAMAtwAAAPcCAAAAAA==&#10;"/>
                <v:line id="Line 632" o:spid="_x0000_s1052" style="position:absolute;flip:x;visibility:visible;mso-wrap-style:square" from="4613,6818" to="4860,7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UFD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"/>
                <v:line id="Line 633" o:spid="_x0000_s1053" style="position:absolute;flip:y;visibility:visible;mso-wrap-style:square" from="4613,7185" to="4980,7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4D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Wp++pB8g53cAAAD//wMAUEsBAi0AFAAGAAgAAAAhANvh9svuAAAAhQEAABMAAAAAAAAAAAAA&#10;AAAAAAAAAFtDb250ZW50X1R5cGVzXS54bWxQSwECLQAUAAYACAAAACEAWvQsW78AAAAVAQAACwAA&#10;AAAAAAAAAAAAAAAfAQAAX3JlbHMvLnJlbHNQSwECLQAUAAYACAAAACEAvPZ+A8MAAADbAAAADwAA&#10;AAAAAAAAAAAAAAAHAgAAZHJzL2Rvd25yZXYueG1sUEsFBgAAAAADAAMAtwAAAPcCAAAAAA==&#10;"/>
                <v:line id="Line 634" o:spid="_x0000_s1054" style="position:absolute;flip:y;visibility:visible;mso-wrap-style:square" from="4973,6975" to="5048,7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<v:line id="Line 635" o:spid="_x0000_s1055" style="position:absolute;visibility:visible;mso-wrap-style:square" from="5055,6975" to="5160,7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<v:line id="Line 636" o:spid="_x0000_s1056" style="position:absolute;flip:y;visibility:visible;mso-wrap-style:square" from="5153,6803" to="5490,7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<v:line id="Line 637" o:spid="_x0000_s1057" style="position:absolute;flip:x y;visibility:visible;mso-wrap-style:square" from="5280,6660" to="5475,6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"/>
                <v:line id="Line 638" o:spid="_x0000_s1058" style="position:absolute;flip:y;visibility:visible;mso-wrap-style:square" from="5280,6360" to="5625,6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d2b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Us7+HvS/oBsvwFAAD//wMAUEsBAi0AFAAGAAgAAAAhANvh9svuAAAAhQEAABMAAAAAAAAA&#10;AAAAAAAAAAAAAFtDb250ZW50X1R5cGVzXS54bWxQSwECLQAUAAYACAAAACEAWvQsW78AAAAVAQAA&#10;CwAAAAAAAAAAAAAAAAAfAQAAX3JlbHMvLnJlbHNQSwECLQAUAAYACAAAACEArIHdm8YAAADbAAAA&#10;DwAAAAAAAAAAAAAAAAAHAgAAZHJzL2Rvd25yZXYueG1sUEsFBgAAAAADAAMAtwAAAPoCAAAAAA==&#10;"/>
                <v:line id="Line 639" o:spid="_x0000_s1059" style="position:absolute;visibility:visible;mso-wrap-style:square" from="5633,6368" to="5730,6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WoH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"/>
                <v:line id="Line 640" o:spid="_x0000_s1060" style="position:absolute;flip:y;visibility:visible;mso-wrap-style:square" from="5730,6278" to="6113,6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+Z3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sH+DvS/oBsvwFAAD//wMAUEsBAi0AFAAGAAgAAAAhANvh9svuAAAAhQEAABMAAAAAAAAA&#10;AAAAAAAAAAAAAFtDb250ZW50X1R5cGVzXS54bWxQSwECLQAUAAYACAAAACEAWvQsW78AAAAVAQAA&#10;CwAAAAAAAAAAAAAAAAAfAQAAX3JlbHMvLnJlbHNQSwECLQAUAAYACAAAACEAMx/md8YAAADbAAAA&#10;DwAAAAAAAAAAAAAAAAAHAgAAZHJzL2Rvd25yZXYueG1sUEsFBgAAAAADAAMAtwAAAPoCAAAAAA==&#10;"/>
                <v:line id="Line 641" o:spid="_x0000_s1061" style="position:absolute;flip:x;visibility:visible;mso-wrap-style:square" from="5850,6293" to="6120,7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HIF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Gpu+pB8g53cAAAD//wMAUEsBAi0AFAAGAAgAAAAhANvh9svuAAAAhQEAABMAAAAAAAAAAAAA&#10;AAAAAAAAAFtDb250ZW50X1R5cGVzXS54bWxQSwECLQAUAAYACAAAACEAWvQsW78AAAAVAQAACwAA&#10;AAAAAAAAAAAAAAAfAQAAX3JlbHMvLnJlbHNQSwECLQAUAAYACAAAACEAQoByBcMAAADbAAAADwAA&#10;AAAAAAAAAAAAAAAHAgAAZHJzL2Rvd25yZXYueG1sUEsFBgAAAAADAAMAtwAAAPcCAAAAAA==&#10;"/>
                <v:line id="Line 642" o:spid="_x0000_s1062" style="position:absolute;flip:y;visibility:visible;mso-wrap-style:square" from="5850,6945" to="6203,7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"/>
                <v:line id="Line 643" o:spid="_x0000_s1063" style="position:absolute;visibility:visible;mso-wrap-style:square" from="6210,6945" to="6353,7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iSV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CokiSVwgAAANsAAAAPAAAA&#10;AAAAAAAAAAAAAAcCAABkcnMvZG93bnJldi54bWxQSwUGAAAAAAMAAwC3AAAA9gIAAAAA&#10;"/>
                <v:line id="Line 644" o:spid="_x0000_s1064" style="position:absolute;flip:y;visibility:visible;mso-wrap-style:square" from="6375,6788" to="6668,7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"/>
                <v:line id="Line 645" o:spid="_x0000_s1065" style="position:absolute;flip:x y;visibility:visible;mso-wrap-style:square" from="6450,6360" to="6675,6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"/>
                <v:line id="Line 646" o:spid="_x0000_s1066" style="position:absolute;visibility:visible;mso-wrap-style:square" from="6450,6353" to="7388,6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">
                  <v:stroke endarrow="block"/>
                </v:line>
              </v:group>
            </w:pict>
          </mc:Fallback>
        </mc:AlternateContent>
      </w:r>
      <w:r w:rsidR="00E75DE7" w:rsidRPr="00E75DE7">
        <w:rPr>
          <w:rFonts w:ascii="Calibri" w:hAnsi="Calibri"/>
          <w:b w:val="0"/>
          <w:color w:val="auto"/>
          <w:sz w:val="22"/>
          <w:szCs w:val="22"/>
        </w:rPr>
        <w:t>Erklärung:</w:t>
      </w:r>
    </w:p>
    <w:p w:rsid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E75DE7" w:rsidRPr="00E75DE7" w:rsidRDefault="000D5AB6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  <w:r>
        <w:rPr>
          <w:rFonts w:ascii="Calibri" w:hAnsi="Calibri"/>
          <w:b w:val="0"/>
          <w:noProof/>
          <w:color w:val="auto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702685</wp:posOffset>
                </wp:positionH>
                <wp:positionV relativeFrom="paragraph">
                  <wp:posOffset>15240</wp:posOffset>
                </wp:positionV>
                <wp:extent cx="333375" cy="323850"/>
                <wp:effectExtent l="1905" t="0" r="0" b="4445"/>
                <wp:wrapNone/>
                <wp:docPr id="2" name="Text Box 6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5DE7" w:rsidRPr="00E75DE7" w:rsidRDefault="00E75DE7" w:rsidP="00E75DE7">
                            <w:pP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E75DE7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48" o:spid="_x0000_s1026" type="#_x0000_t202" style="position:absolute;left:0;text-align:left;margin-left:291.55pt;margin-top:1.2pt;width:26.25pt;height:25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rdB+twIAALo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" filled="f" stroked="f">
                <v:textbox>
                  <w:txbxContent>
                    <w:p w:rsidR="00E75DE7" w:rsidRPr="00E75DE7" w:rsidRDefault="00E75DE7" w:rsidP="00E75DE7">
                      <w:pPr>
                        <w:rPr>
                          <w:rFonts w:ascii="Calibri" w:hAnsi="Calibri"/>
                          <w:sz w:val="22"/>
                          <w:szCs w:val="22"/>
                        </w:rPr>
                      </w:pPr>
                      <w:r w:rsidRPr="00E75DE7">
                        <w:rPr>
                          <w:rFonts w:ascii="Calibri" w:hAnsi="Calibri"/>
                          <w:sz w:val="22"/>
                          <w:szCs w:val="22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b w:val="0"/>
          <w:noProof/>
          <w:color w:val="auto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2065</wp:posOffset>
                </wp:positionH>
                <wp:positionV relativeFrom="paragraph">
                  <wp:posOffset>120015</wp:posOffset>
                </wp:positionV>
                <wp:extent cx="333375" cy="323850"/>
                <wp:effectExtent l="0" t="0" r="2540" b="4445"/>
                <wp:wrapNone/>
                <wp:docPr id="1" name="Text Box 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75DE7" w:rsidRPr="00E75DE7" w:rsidRDefault="00E75DE7" w:rsidP="00E75DE7">
                            <w:pP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E75DE7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47" o:spid="_x0000_s1027" type="#_x0000_t202" style="position:absolute;left:0;text-align:left;margin-left:.95pt;margin-top:9.45pt;width:26.25pt;height:25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5FuuQIAAME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" filled="f" stroked="f">
                <v:textbox>
                  <w:txbxContent>
                    <w:p w:rsidR="00E75DE7" w:rsidRPr="00E75DE7" w:rsidRDefault="00E75DE7" w:rsidP="00E75DE7">
                      <w:pPr>
                        <w:rPr>
                          <w:rFonts w:ascii="Calibri" w:hAnsi="Calibri"/>
                          <w:sz w:val="22"/>
                          <w:szCs w:val="22"/>
                        </w:rPr>
                      </w:pPr>
                      <w:r w:rsidRPr="00E75DE7">
                        <w:rPr>
                          <w:rFonts w:ascii="Calibri" w:hAnsi="Calibri"/>
                          <w:sz w:val="22"/>
                          <w:szCs w:val="22"/>
                        </w:rP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E75DE7" w:rsidRPr="00E75DE7" w:rsidRDefault="00E75DE7" w:rsidP="00E75DE7">
      <w:pPr>
        <w:pStyle w:val="Satz"/>
        <w:tabs>
          <w:tab w:val="left" w:pos="5670"/>
        </w:tabs>
        <w:rPr>
          <w:rFonts w:ascii="Calibri" w:hAnsi="Calibri"/>
          <w:b w:val="0"/>
          <w:sz w:val="22"/>
          <w:szCs w:val="22"/>
        </w:rPr>
      </w:pPr>
      <w:r w:rsidRPr="00E75DE7">
        <w:rPr>
          <w:rFonts w:ascii="Calibri" w:hAnsi="Calibri"/>
          <w:b w:val="0"/>
          <w:color w:val="auto"/>
          <w:sz w:val="22"/>
          <w:szCs w:val="22"/>
        </w:rPr>
        <w:tab/>
      </w:r>
      <w:r w:rsidRPr="00E75DE7">
        <w:rPr>
          <w:rFonts w:ascii="Calibri" w:hAnsi="Calibri"/>
          <w:b w:val="0"/>
          <w:color w:val="auto"/>
          <w:sz w:val="22"/>
          <w:szCs w:val="22"/>
        </w:rPr>
        <w:tab/>
      </w:r>
      <w:r w:rsidRPr="00E75DE7">
        <w:rPr>
          <w:rFonts w:ascii="Calibri" w:hAnsi="Calibri"/>
          <w:b w:val="0"/>
          <w:sz w:val="22"/>
          <w:szCs w:val="22"/>
        </w:rPr>
        <w:t>Metallteilchen</w:t>
      </w:r>
    </w:p>
    <w:p w:rsidR="00E75DE7" w:rsidRPr="00E75DE7" w:rsidRDefault="00E75DE7" w:rsidP="00E75DE7">
      <w:pPr>
        <w:pStyle w:val="Satz"/>
        <w:tabs>
          <w:tab w:val="left" w:pos="5670"/>
        </w:tabs>
        <w:rPr>
          <w:rFonts w:ascii="Calibri" w:hAnsi="Calibri"/>
          <w:b w:val="0"/>
          <w:color w:val="3366FF"/>
          <w:sz w:val="22"/>
          <w:szCs w:val="22"/>
        </w:rPr>
      </w:pPr>
      <w:r w:rsidRPr="00E75DE7">
        <w:rPr>
          <w:rFonts w:ascii="Calibri" w:hAnsi="Calibri"/>
          <w:b w:val="0"/>
          <w:color w:val="auto"/>
          <w:sz w:val="22"/>
          <w:szCs w:val="22"/>
        </w:rPr>
        <w:tab/>
      </w:r>
      <w:r w:rsidRPr="00E75DE7">
        <w:rPr>
          <w:rFonts w:ascii="Calibri" w:hAnsi="Calibri"/>
          <w:b w:val="0"/>
          <w:color w:val="auto"/>
          <w:sz w:val="22"/>
          <w:szCs w:val="22"/>
        </w:rPr>
        <w:tab/>
      </w:r>
      <w:r w:rsidRPr="00E75DE7">
        <w:rPr>
          <w:rFonts w:ascii="Calibri" w:hAnsi="Calibri"/>
          <w:b w:val="0"/>
          <w:color w:val="3366FF"/>
          <w:sz w:val="22"/>
          <w:szCs w:val="22"/>
        </w:rPr>
        <w:t>Elektronen</w:t>
      </w: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E75DE7" w:rsidRDefault="00E75DE7" w:rsidP="00E75DE7">
      <w:pPr>
        <w:pStyle w:val="Satz"/>
        <w:ind w:left="0" w:firstLine="0"/>
        <w:jc w:val="both"/>
        <w:rPr>
          <w:rFonts w:ascii="Calibri" w:hAnsi="Calibri"/>
          <w:b w:val="0"/>
          <w:color w:val="auto"/>
          <w:sz w:val="22"/>
          <w:szCs w:val="22"/>
        </w:rPr>
      </w:pPr>
      <w:r w:rsidRPr="00E75DE7">
        <w:rPr>
          <w:rFonts w:ascii="Calibri" w:hAnsi="Calibri"/>
          <w:b w:val="0"/>
          <w:color w:val="auto"/>
          <w:sz w:val="22"/>
          <w:szCs w:val="22"/>
        </w:rPr>
        <w:t>Die Elektronen bewegen sich aufgrund der wirkenden Kräfte vom Minuspol zum Pluspol. In ihrer Bewegung werden sie durch Zusammenstöße mit den Metallteilchen behindert.</w:t>
      </w:r>
    </w:p>
    <w:p w:rsidR="00E75DE7" w:rsidRPr="00E75DE7" w:rsidRDefault="00E75DE7" w:rsidP="00E75DE7">
      <w:pPr>
        <w:pStyle w:val="Satz"/>
        <w:ind w:left="0" w:firstLine="0"/>
        <w:jc w:val="both"/>
        <w:rPr>
          <w:rFonts w:ascii="Calibri" w:hAnsi="Calibri"/>
          <w:color w:val="auto"/>
          <w:sz w:val="22"/>
          <w:szCs w:val="22"/>
        </w:rPr>
      </w:pPr>
      <w:r w:rsidRPr="00E75DE7">
        <w:rPr>
          <w:rFonts w:ascii="Calibri" w:hAnsi="Calibri"/>
          <w:color w:val="auto"/>
          <w:sz w:val="22"/>
          <w:szCs w:val="22"/>
        </w:rPr>
        <w:sym w:font="Wingdings" w:char="F0E0"/>
      </w:r>
      <w:r w:rsidRPr="00E75DE7">
        <w:rPr>
          <w:rFonts w:ascii="Calibri" w:hAnsi="Calibri"/>
          <w:color w:val="auto"/>
          <w:sz w:val="22"/>
          <w:szCs w:val="22"/>
        </w:rPr>
        <w:t xml:space="preserve"> ELEKTRISCHER WIDERSTAND</w:t>
      </w: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E75DE7" w:rsidRPr="00E75DE7" w:rsidRDefault="00E75DE7" w:rsidP="00E75DE7">
      <w:pPr>
        <w:pStyle w:val="Merksatz"/>
      </w:pPr>
      <w:r w:rsidRPr="00E75DE7">
        <w:sym w:font="Marlett" w:char="F034"/>
      </w:r>
      <w:r w:rsidRPr="00E75DE7">
        <w:t xml:space="preserve">Der </w:t>
      </w:r>
      <w:r>
        <w:t>ELEKTRISCHE</w:t>
      </w:r>
      <w:r w:rsidRPr="00E75DE7">
        <w:t xml:space="preserve"> W</w:t>
      </w:r>
      <w:r>
        <w:t>IDERSTAND</w:t>
      </w:r>
      <w:r w:rsidRPr="00E75DE7">
        <w:t xml:space="preserve"> gibt an, welche Spannung erforderlich ist, damit eine Spannung von 1 A fließt.</w:t>
      </w:r>
    </w:p>
    <w:p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</w:p>
    <w:p w:rsidR="00E75DE7" w:rsidRPr="00E75DE7" w:rsidRDefault="00E75DE7" w:rsidP="00E75DE7">
      <w:pPr>
        <w:pStyle w:val="Satz"/>
        <w:tabs>
          <w:tab w:val="left" w:pos="1985"/>
        </w:tabs>
        <w:ind w:left="0" w:firstLine="0"/>
        <w:rPr>
          <w:rFonts w:ascii="Calibri" w:hAnsi="Calibri"/>
          <w:b w:val="0"/>
          <w:color w:val="auto"/>
          <w:sz w:val="22"/>
          <w:szCs w:val="22"/>
        </w:rPr>
      </w:pPr>
      <w:r w:rsidRPr="00E75DE7">
        <w:rPr>
          <w:rFonts w:ascii="Calibri" w:hAnsi="Calibri"/>
          <w:b w:val="0"/>
          <w:color w:val="auto"/>
          <w:sz w:val="22"/>
          <w:szCs w:val="22"/>
        </w:rPr>
        <w:t>Formelzeichen:</w:t>
      </w:r>
      <w:r w:rsidRPr="00E75DE7">
        <w:rPr>
          <w:rFonts w:ascii="Calibri" w:hAnsi="Calibri"/>
          <w:b w:val="0"/>
          <w:color w:val="auto"/>
          <w:sz w:val="22"/>
          <w:szCs w:val="22"/>
        </w:rPr>
        <w:tab/>
        <w:t>R</w:t>
      </w:r>
    </w:p>
    <w:p w:rsidR="00E75DE7" w:rsidRPr="00E75DE7" w:rsidRDefault="00E75DE7" w:rsidP="00E75DE7">
      <w:pPr>
        <w:pStyle w:val="Satz"/>
        <w:tabs>
          <w:tab w:val="left" w:pos="1985"/>
        </w:tabs>
        <w:ind w:left="0" w:firstLine="0"/>
        <w:rPr>
          <w:rFonts w:ascii="Calibri" w:hAnsi="Calibri"/>
          <w:b w:val="0"/>
          <w:color w:val="auto"/>
          <w:sz w:val="22"/>
          <w:szCs w:val="22"/>
        </w:rPr>
      </w:pPr>
      <w:r w:rsidRPr="00E75DE7">
        <w:rPr>
          <w:rFonts w:ascii="Calibri" w:hAnsi="Calibri"/>
          <w:b w:val="0"/>
          <w:color w:val="auto"/>
          <w:sz w:val="22"/>
          <w:szCs w:val="22"/>
        </w:rPr>
        <w:t>Einheit:</w:t>
      </w:r>
      <w:r w:rsidRPr="00E75DE7">
        <w:rPr>
          <w:rFonts w:ascii="Calibri" w:hAnsi="Calibri"/>
          <w:b w:val="0"/>
          <w:color w:val="auto"/>
          <w:sz w:val="22"/>
          <w:szCs w:val="22"/>
        </w:rPr>
        <w:tab/>
        <w:t xml:space="preserve">1 </w:t>
      </w:r>
      <w:r w:rsidR="003A7638">
        <w:rPr>
          <w:rFonts w:ascii="Calibri" w:hAnsi="Calibri"/>
          <w:b w:val="0"/>
          <w:color w:val="auto"/>
          <w:sz w:val="22"/>
          <w:szCs w:val="22"/>
        </w:rPr>
        <w:t>Ω</w:t>
      </w:r>
      <w:r w:rsidRPr="00E75DE7">
        <w:rPr>
          <w:rFonts w:ascii="Calibri" w:hAnsi="Calibri"/>
          <w:b w:val="0"/>
          <w:color w:val="auto"/>
          <w:sz w:val="22"/>
          <w:szCs w:val="22"/>
        </w:rPr>
        <w:t xml:space="preserve"> (1 Ohm)</w:t>
      </w:r>
    </w:p>
    <w:p w:rsidR="00E75DE7" w:rsidRPr="00E75DE7" w:rsidRDefault="00E75DE7" w:rsidP="00E75DE7">
      <w:pPr>
        <w:pStyle w:val="Satz"/>
        <w:tabs>
          <w:tab w:val="left" w:pos="1985"/>
        </w:tabs>
        <w:ind w:left="0" w:firstLine="0"/>
        <w:rPr>
          <w:rFonts w:ascii="Calibri" w:hAnsi="Calibri"/>
          <w:b w:val="0"/>
          <w:color w:val="auto"/>
          <w:sz w:val="22"/>
          <w:szCs w:val="22"/>
        </w:rPr>
      </w:pPr>
      <w:r w:rsidRPr="00E75DE7">
        <w:rPr>
          <w:rFonts w:ascii="Calibri" w:hAnsi="Calibri"/>
          <w:b w:val="0"/>
          <w:color w:val="auto"/>
          <w:sz w:val="22"/>
          <w:szCs w:val="22"/>
        </w:rPr>
        <w:tab/>
      </w:r>
      <w:r w:rsidRPr="00E75DE7">
        <w:rPr>
          <w:rFonts w:ascii="Calibri" w:hAnsi="Calibri"/>
          <w:b w:val="0"/>
          <w:color w:val="auto"/>
          <w:position w:val="-22"/>
          <w:sz w:val="22"/>
          <w:szCs w:val="22"/>
        </w:rPr>
        <w:object w:dxaOrig="8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95pt;height:29.15pt" o:ole="">
            <v:imagedata r:id="rId5" o:title=""/>
          </v:shape>
          <o:OLEObject Type="Embed" ProgID="Equation.DSMT4" ShapeID="_x0000_i1025" DrawAspect="Content" ObjectID="_1606147905" r:id="rId6"/>
        </w:object>
      </w:r>
    </w:p>
    <w:p w:rsidR="00E75DE7" w:rsidRPr="00E75DE7" w:rsidRDefault="00E75DE7" w:rsidP="00E75DE7">
      <w:pPr>
        <w:pStyle w:val="Satz"/>
        <w:tabs>
          <w:tab w:val="left" w:pos="1985"/>
        </w:tabs>
        <w:ind w:left="0" w:firstLine="0"/>
        <w:rPr>
          <w:rFonts w:ascii="Calibri" w:hAnsi="Calibri"/>
          <w:b w:val="0"/>
          <w:color w:val="auto"/>
          <w:sz w:val="22"/>
          <w:szCs w:val="22"/>
        </w:rPr>
      </w:pPr>
      <w:r w:rsidRPr="00E75DE7">
        <w:rPr>
          <w:rFonts w:ascii="Calibri" w:hAnsi="Calibri"/>
          <w:b w:val="0"/>
          <w:color w:val="auto"/>
          <w:sz w:val="22"/>
          <w:szCs w:val="22"/>
        </w:rPr>
        <w:tab/>
        <w:t>1 k</w:t>
      </w:r>
      <w:r w:rsidR="003A7638">
        <w:rPr>
          <w:rFonts w:ascii="Calibri" w:hAnsi="Calibri"/>
          <w:b w:val="0"/>
          <w:color w:val="auto"/>
          <w:sz w:val="22"/>
          <w:szCs w:val="22"/>
        </w:rPr>
        <w:t>Ω</w:t>
      </w:r>
      <w:r w:rsidRPr="00E75DE7">
        <w:rPr>
          <w:rFonts w:ascii="Calibri" w:hAnsi="Calibri"/>
          <w:b w:val="0"/>
          <w:color w:val="auto"/>
          <w:sz w:val="22"/>
          <w:szCs w:val="22"/>
        </w:rPr>
        <w:t xml:space="preserve"> = 1000 </w:t>
      </w:r>
      <w:r w:rsidR="003A7638">
        <w:rPr>
          <w:rFonts w:ascii="Calibri" w:hAnsi="Calibri"/>
          <w:b w:val="0"/>
          <w:color w:val="auto"/>
          <w:sz w:val="22"/>
          <w:szCs w:val="22"/>
        </w:rPr>
        <w:t>Ω</w:t>
      </w:r>
    </w:p>
    <w:p w:rsidR="00E75DE7" w:rsidRPr="00E75DE7" w:rsidRDefault="00E75DE7" w:rsidP="00E75DE7">
      <w:pPr>
        <w:pStyle w:val="Satz"/>
        <w:tabs>
          <w:tab w:val="left" w:pos="1985"/>
        </w:tabs>
        <w:ind w:left="0" w:firstLine="0"/>
        <w:rPr>
          <w:rFonts w:ascii="Calibri" w:hAnsi="Calibri"/>
          <w:b w:val="0"/>
          <w:color w:val="auto"/>
          <w:sz w:val="22"/>
          <w:szCs w:val="22"/>
        </w:rPr>
      </w:pPr>
      <w:r w:rsidRPr="00E75DE7">
        <w:rPr>
          <w:rFonts w:ascii="Calibri" w:hAnsi="Calibri"/>
          <w:b w:val="0"/>
          <w:color w:val="auto"/>
          <w:sz w:val="22"/>
          <w:szCs w:val="22"/>
        </w:rPr>
        <w:tab/>
        <w:t>1 M</w:t>
      </w:r>
      <w:r w:rsidR="003A7638">
        <w:rPr>
          <w:rFonts w:ascii="Calibri" w:hAnsi="Calibri"/>
          <w:b w:val="0"/>
          <w:color w:val="auto"/>
          <w:sz w:val="22"/>
          <w:szCs w:val="22"/>
        </w:rPr>
        <w:t>Ω</w:t>
      </w:r>
      <w:r w:rsidRPr="00E75DE7">
        <w:rPr>
          <w:rFonts w:ascii="Calibri" w:hAnsi="Calibri"/>
          <w:b w:val="0"/>
          <w:color w:val="auto"/>
          <w:sz w:val="22"/>
          <w:szCs w:val="22"/>
        </w:rPr>
        <w:t xml:space="preserve"> = 1000000</w:t>
      </w:r>
      <w:r w:rsidR="003A7638">
        <w:rPr>
          <w:rFonts w:ascii="Calibri" w:hAnsi="Calibri"/>
          <w:b w:val="0"/>
          <w:color w:val="auto"/>
          <w:sz w:val="22"/>
          <w:szCs w:val="22"/>
        </w:rPr>
        <w:t>Ω</w:t>
      </w:r>
    </w:p>
    <w:p w:rsidR="00E75DE7" w:rsidRPr="00E75DE7" w:rsidRDefault="00E75DE7" w:rsidP="00E75DE7">
      <w:pPr>
        <w:pStyle w:val="Satz"/>
        <w:tabs>
          <w:tab w:val="left" w:pos="1985"/>
        </w:tabs>
        <w:ind w:left="0" w:firstLine="0"/>
        <w:rPr>
          <w:rFonts w:ascii="Calibri" w:hAnsi="Calibri"/>
          <w:b w:val="0"/>
          <w:color w:val="auto"/>
          <w:sz w:val="22"/>
          <w:szCs w:val="22"/>
        </w:rPr>
      </w:pPr>
      <w:r w:rsidRPr="00E75DE7">
        <w:rPr>
          <w:rFonts w:ascii="Calibri" w:hAnsi="Calibri"/>
          <w:b w:val="0"/>
          <w:color w:val="auto"/>
          <w:sz w:val="22"/>
          <w:szCs w:val="22"/>
        </w:rPr>
        <w:t>Gleichung:</w:t>
      </w:r>
      <w:r w:rsidRPr="00E75DE7">
        <w:rPr>
          <w:rFonts w:ascii="Calibri" w:hAnsi="Calibri"/>
          <w:b w:val="0"/>
          <w:color w:val="auto"/>
          <w:sz w:val="22"/>
          <w:szCs w:val="22"/>
        </w:rPr>
        <w:tab/>
      </w:r>
      <w:r w:rsidRPr="00E75DE7">
        <w:rPr>
          <w:rFonts w:ascii="Calibri" w:hAnsi="Calibri"/>
          <w:b w:val="0"/>
          <w:color w:val="auto"/>
          <w:position w:val="-22"/>
          <w:sz w:val="22"/>
          <w:szCs w:val="22"/>
        </w:rPr>
        <w:object w:dxaOrig="560" w:dyaOrig="580">
          <v:shape id="_x0000_i1026" type="#_x0000_t75" style="width:27.9pt;height:29.15pt" o:ole="">
            <v:imagedata r:id="rId7" o:title=""/>
          </v:shape>
          <o:OLEObject Type="Embed" ProgID="Equation.DSMT4" ShapeID="_x0000_i1026" DrawAspect="Content" ObjectID="_1606147906" r:id="rId8"/>
        </w:object>
      </w:r>
    </w:p>
    <w:p w:rsidR="00E75DE7" w:rsidRPr="00E75DE7" w:rsidRDefault="00E75DE7" w:rsidP="00E75DE7">
      <w:pPr>
        <w:rPr>
          <w:rFonts w:ascii="Calibri" w:hAnsi="Calibri"/>
          <w:sz w:val="22"/>
          <w:szCs w:val="22"/>
        </w:rPr>
      </w:pPr>
    </w:p>
    <w:p w:rsidR="00250336" w:rsidRPr="00E75DE7" w:rsidRDefault="00250336" w:rsidP="00250336">
      <w:pPr>
        <w:rPr>
          <w:rFonts w:ascii="Calibri" w:hAnsi="Calibri"/>
          <w:sz w:val="22"/>
          <w:szCs w:val="22"/>
        </w:rPr>
      </w:pPr>
    </w:p>
    <w:p w:rsidR="0072182A" w:rsidRPr="00E75DE7" w:rsidRDefault="0072182A">
      <w:pPr>
        <w:rPr>
          <w:rFonts w:ascii="Calibri" w:hAnsi="Calibri"/>
          <w:sz w:val="22"/>
          <w:szCs w:val="22"/>
        </w:rPr>
      </w:pPr>
      <w:bookmarkStart w:id="1" w:name="_GoBack"/>
      <w:bookmarkEnd w:id="1"/>
    </w:p>
    <w:sectPr w:rsidR="0072182A" w:rsidRPr="00E75DE7" w:rsidSect="000D5AB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313FEA"/>
    <w:multiLevelType w:val="singleLevel"/>
    <w:tmpl w:val="3DF8E70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3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4" w15:restartNumberingAfterBreak="0">
    <w:nsid w:val="4C650BB3"/>
    <w:multiLevelType w:val="singleLevel"/>
    <w:tmpl w:val="177A115E"/>
    <w:lvl w:ilvl="0">
      <w:start w:val="2"/>
      <w:numFmt w:val="bullet"/>
      <w:lvlText w:val="-"/>
      <w:lvlJc w:val="left"/>
      <w:pPr>
        <w:tabs>
          <w:tab w:val="num" w:pos="705"/>
        </w:tabs>
        <w:ind w:left="705" w:hanging="360"/>
      </w:pPr>
      <w:rPr>
        <w:rFonts w:hint="default"/>
      </w:rPr>
    </w:lvl>
  </w:abstractNum>
  <w:abstractNum w:abstractNumId="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6FAE411A"/>
    <w:multiLevelType w:val="hybridMultilevel"/>
    <w:tmpl w:val="1BD4EFF4"/>
    <w:lvl w:ilvl="0" w:tplc="42787078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74D01F34"/>
    <w:multiLevelType w:val="hybridMultilevel"/>
    <w:tmpl w:val="AFA863BC"/>
    <w:lvl w:ilvl="0" w:tplc="62303E74">
      <w:start w:val="1"/>
      <w:numFmt w:val="bullet"/>
      <w:lvlText w:val=""/>
      <w:lvlJc w:val="left"/>
      <w:pPr>
        <w:tabs>
          <w:tab w:val="num" w:pos="924"/>
        </w:tabs>
        <w:ind w:left="924" w:hanging="357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0"/>
  </w:num>
  <w:num w:numId="5">
    <w:abstractNumId w:val="3"/>
  </w:num>
  <w:num w:numId="6">
    <w:abstractNumId w:val="7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1CA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5AB6"/>
    <w:rsid w:val="000D6D78"/>
    <w:rsid w:val="000D7AFD"/>
    <w:rsid w:val="000D7E8C"/>
    <w:rsid w:val="000E0868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3E7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8BD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0747"/>
    <w:rsid w:val="001B6768"/>
    <w:rsid w:val="001B686E"/>
    <w:rsid w:val="001B6FD0"/>
    <w:rsid w:val="001B783F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134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398"/>
    <w:rsid w:val="00227BB9"/>
    <w:rsid w:val="00230724"/>
    <w:rsid w:val="00233061"/>
    <w:rsid w:val="00234596"/>
    <w:rsid w:val="00234867"/>
    <w:rsid w:val="00234984"/>
    <w:rsid w:val="00235FF9"/>
    <w:rsid w:val="002367F7"/>
    <w:rsid w:val="0024089C"/>
    <w:rsid w:val="002410F9"/>
    <w:rsid w:val="0024264E"/>
    <w:rsid w:val="00242D83"/>
    <w:rsid w:val="00243B71"/>
    <w:rsid w:val="00245311"/>
    <w:rsid w:val="00246614"/>
    <w:rsid w:val="002468F9"/>
    <w:rsid w:val="00250336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544B"/>
    <w:rsid w:val="0027787F"/>
    <w:rsid w:val="00280E31"/>
    <w:rsid w:val="002819FC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882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038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6922"/>
    <w:rsid w:val="00327610"/>
    <w:rsid w:val="0033369B"/>
    <w:rsid w:val="00333C9E"/>
    <w:rsid w:val="0033451C"/>
    <w:rsid w:val="00334A6B"/>
    <w:rsid w:val="003351FB"/>
    <w:rsid w:val="0034271A"/>
    <w:rsid w:val="00344A31"/>
    <w:rsid w:val="00346D3C"/>
    <w:rsid w:val="003514F0"/>
    <w:rsid w:val="003557FC"/>
    <w:rsid w:val="003559DB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912"/>
    <w:rsid w:val="00392E30"/>
    <w:rsid w:val="00395087"/>
    <w:rsid w:val="00395BD9"/>
    <w:rsid w:val="00397309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7638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12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5D1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3905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562A"/>
    <w:rsid w:val="0050634B"/>
    <w:rsid w:val="005070D6"/>
    <w:rsid w:val="00507B1A"/>
    <w:rsid w:val="005115A8"/>
    <w:rsid w:val="005116D4"/>
    <w:rsid w:val="00511CF9"/>
    <w:rsid w:val="005120A9"/>
    <w:rsid w:val="0051458D"/>
    <w:rsid w:val="00515ACF"/>
    <w:rsid w:val="00515D2B"/>
    <w:rsid w:val="00516C65"/>
    <w:rsid w:val="0052143C"/>
    <w:rsid w:val="00521576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8B1"/>
    <w:rsid w:val="00580E74"/>
    <w:rsid w:val="00582A74"/>
    <w:rsid w:val="005831FC"/>
    <w:rsid w:val="00584772"/>
    <w:rsid w:val="00585FF5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82A"/>
    <w:rsid w:val="00721B21"/>
    <w:rsid w:val="00722F91"/>
    <w:rsid w:val="00723C3E"/>
    <w:rsid w:val="00723EC7"/>
    <w:rsid w:val="007252F7"/>
    <w:rsid w:val="00726BDD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379F"/>
    <w:rsid w:val="00794645"/>
    <w:rsid w:val="00794B1C"/>
    <w:rsid w:val="00794D80"/>
    <w:rsid w:val="007954DF"/>
    <w:rsid w:val="00796042"/>
    <w:rsid w:val="007962B2"/>
    <w:rsid w:val="007A008B"/>
    <w:rsid w:val="007A4E4E"/>
    <w:rsid w:val="007A5B42"/>
    <w:rsid w:val="007A5D56"/>
    <w:rsid w:val="007A63B2"/>
    <w:rsid w:val="007A6674"/>
    <w:rsid w:val="007A6B27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5ECB"/>
    <w:rsid w:val="0080686B"/>
    <w:rsid w:val="00806951"/>
    <w:rsid w:val="00807676"/>
    <w:rsid w:val="00807BA5"/>
    <w:rsid w:val="008101D1"/>
    <w:rsid w:val="0081149F"/>
    <w:rsid w:val="00813431"/>
    <w:rsid w:val="00813547"/>
    <w:rsid w:val="008160E4"/>
    <w:rsid w:val="00816632"/>
    <w:rsid w:val="008179F4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56C08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785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DB9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1CC"/>
    <w:rsid w:val="008F654F"/>
    <w:rsid w:val="008F67A5"/>
    <w:rsid w:val="009007AD"/>
    <w:rsid w:val="0090170F"/>
    <w:rsid w:val="00901976"/>
    <w:rsid w:val="009021DB"/>
    <w:rsid w:val="00903066"/>
    <w:rsid w:val="0090315F"/>
    <w:rsid w:val="00904EDC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70C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3418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4FC6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04D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76E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568F"/>
    <w:rsid w:val="00A31825"/>
    <w:rsid w:val="00A31E7C"/>
    <w:rsid w:val="00A32913"/>
    <w:rsid w:val="00A32BFD"/>
    <w:rsid w:val="00A33810"/>
    <w:rsid w:val="00A349C4"/>
    <w:rsid w:val="00A34E58"/>
    <w:rsid w:val="00A37EA0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6C3B"/>
    <w:rsid w:val="00AE793D"/>
    <w:rsid w:val="00AE7FD1"/>
    <w:rsid w:val="00AF26E5"/>
    <w:rsid w:val="00AF4644"/>
    <w:rsid w:val="00AF6268"/>
    <w:rsid w:val="00AF696A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5845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A44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240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49E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0D1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13C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5F05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6AAD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1CEB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306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26EC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2BF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DE7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3023"/>
    <w:rsid w:val="00EB41FD"/>
    <w:rsid w:val="00EB548B"/>
    <w:rsid w:val="00EB644B"/>
    <w:rsid w:val="00EB7535"/>
    <w:rsid w:val="00EC05A4"/>
    <w:rsid w:val="00EC11FC"/>
    <w:rsid w:val="00EC1BE5"/>
    <w:rsid w:val="00EC21D1"/>
    <w:rsid w:val="00EC474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042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3E1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6F46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4F0D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2D49FC82-24C0-449B-BA6D-80D4483C6A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/>
      <w:sz w:val="24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ascii="Arial" w:hAnsi="Arial" w:cs="Times New Roman"/>
      <w:b/>
      <w:color w:val="FF0000"/>
      <w:kern w:val="28"/>
      <w:sz w:val="20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ascii="Arial" w:hAnsi="Arial" w:cs="Times New Roman"/>
      <w:b/>
      <w:color w:val="00FF00"/>
      <w:sz w:val="2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ascii="Arial" w:hAnsi="Arial" w:cs="Times New Roman"/>
      <w:b/>
      <w:color w:val="000000"/>
      <w:sz w:val="2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="Calibri" w:hAnsi="Calibr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customStyle="1" w:styleId="Satz">
    <w:name w:val="Satz"/>
    <w:basedOn w:val="Standard"/>
    <w:rsid w:val="008A2785"/>
    <w:pPr>
      <w:ind w:left="794" w:hanging="794"/>
    </w:pPr>
    <w:rPr>
      <w:rFonts w:ascii="Times New Roman" w:hAnsi="Times New Roman"/>
      <w:b/>
      <w:color w:val="FF0000"/>
    </w:rPr>
  </w:style>
  <w:style w:type="paragraph" w:styleId="Titel">
    <w:name w:val="Title"/>
    <w:basedOn w:val="Standard"/>
    <w:link w:val="TitelZchn"/>
    <w:qFormat/>
    <w:locked/>
    <w:rsid w:val="008A2785"/>
    <w:pPr>
      <w:jc w:val="center"/>
    </w:pPr>
    <w:rPr>
      <w:rFonts w:ascii="Times New Roman" w:hAnsi="Times New Roman"/>
      <w:b/>
      <w:snapToGrid w:val="0"/>
      <w:u w:val="single"/>
    </w:rPr>
  </w:style>
  <w:style w:type="character" w:customStyle="1" w:styleId="TitelZchn">
    <w:name w:val="Titel Zchn"/>
    <w:basedOn w:val="Absatz-Standardschriftart"/>
    <w:link w:val="Titel"/>
    <w:rsid w:val="008A2785"/>
    <w:rPr>
      <w:rFonts w:ascii="Times New Roman" w:eastAsia="Times New Roman" w:hAnsi="Times New Roman"/>
      <w:b/>
      <w:snapToGrid w:val="0"/>
      <w:sz w:val="24"/>
      <w:u w:val="singl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50336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5033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7</Words>
  <Characters>554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2-04-05T11:50:00Z</cp:lastPrinted>
  <dcterms:created xsi:type="dcterms:W3CDTF">2018-12-12T18:25:00Z</dcterms:created>
  <dcterms:modified xsi:type="dcterms:W3CDTF">2018-12-12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